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EF5D40" w14:textId="527EF559" w:rsidR="007E50A9" w:rsidRDefault="00D25E56" w:rsidP="001C37E3">
      <w:pPr>
        <w:pStyle w:val="Psectionheading"/>
      </w:pPr>
      <w:r w:rsidRPr="004C7057">
        <w:t>Multiple choice section</w:t>
      </w:r>
      <w:r w:rsidR="006E7C77">
        <w:t xml:space="preserve"> – choose the correct answer</w:t>
      </w:r>
    </w:p>
    <w:p w14:paraId="60D910E0" w14:textId="2BF3D950" w:rsidR="00D25E56" w:rsidRPr="004C7057" w:rsidRDefault="00D25E56" w:rsidP="001C37E3">
      <w:pPr>
        <w:pStyle w:val="Pquestionheadingmc1stafterhead"/>
      </w:pPr>
      <w:r w:rsidRPr="004C7057">
        <w:t>Question 1</w:t>
      </w:r>
      <w:r w:rsidRPr="004C7057">
        <w:tab/>
      </w:r>
      <w:r w:rsidR="006416EC">
        <w:t>[6.</w:t>
      </w:r>
      <w:r w:rsidRPr="004C7057">
        <w:t>1</w:t>
      </w:r>
      <w:r w:rsidR="00E90FB4">
        <w:t>]</w:t>
      </w:r>
    </w:p>
    <w:p w14:paraId="02695D29" w14:textId="4329AAA8" w:rsidR="00D25E56" w:rsidRPr="00E90FB4" w:rsidRDefault="00D25E56" w:rsidP="00E90FB4">
      <w:pPr>
        <w:pStyle w:val="Pquestiontextmainstem"/>
      </w:pPr>
      <w:r w:rsidRPr="00E90FB4">
        <w:t xml:space="preserve">For the triangle shown, </w:t>
      </w:r>
      <w:r w:rsidR="00660D83" w:rsidRPr="00660D83">
        <w:rPr>
          <w:position w:val="-14"/>
        </w:rPr>
        <w:object w:dxaOrig="680" w:dyaOrig="400" w14:anchorId="5454D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9.35pt" o:ole="">
            <v:imagedata r:id="rId8" o:title=""/>
          </v:shape>
          <o:OLEObject Type="Embed" ProgID="Equation.DSMT4" ShapeID="_x0000_i1025" DrawAspect="Content" ObjectID="_1538895603" r:id="rId9"/>
        </w:object>
      </w:r>
      <w:r w:rsidRPr="00E90FB4">
        <w:t xml:space="preserve">is </w:t>
      </w:r>
      <w:r w:rsidR="00B722F0">
        <w:t>equivalent t</w:t>
      </w:r>
      <w:bookmarkStart w:id="0" w:name="_GoBack"/>
      <w:bookmarkEnd w:id="0"/>
      <w:r w:rsidR="00B722F0">
        <w:t>o</w:t>
      </w:r>
      <w:r w:rsidRPr="00E90FB4">
        <w:t>:</w:t>
      </w:r>
    </w:p>
    <w:p w14:paraId="1F27A412" w14:textId="77777777" w:rsidR="00D25E56" w:rsidRPr="00E90FB4" w:rsidRDefault="00D25E56" w:rsidP="00E90FB4">
      <w:pPr>
        <w:pStyle w:val="Pquestiontextmainstem"/>
      </w:pPr>
      <w:r w:rsidRPr="00E90FB4">
        <w:rPr>
          <w:noProof/>
        </w:rPr>
        <w:drawing>
          <wp:inline distT="0" distB="0" distL="0" distR="0" wp14:anchorId="56EC2CC2" wp14:editId="3D7DF4FB">
            <wp:extent cx="825500" cy="882650"/>
            <wp:effectExtent l="0" t="0" r="0" b="0"/>
            <wp:docPr id="2" name="Picture 2" descr="PM10_PR_TSa_5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PM10_PR_TSa_5_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5500" cy="882650"/>
                    </a:xfrm>
                    <a:prstGeom prst="rect">
                      <a:avLst/>
                    </a:prstGeom>
                    <a:noFill/>
                    <a:ln>
                      <a:noFill/>
                    </a:ln>
                  </pic:spPr>
                </pic:pic>
              </a:graphicData>
            </a:graphic>
          </wp:inline>
        </w:drawing>
      </w:r>
    </w:p>
    <w:p w14:paraId="50DD5E88" w14:textId="78B9686C" w:rsidR="00D25E56" w:rsidRPr="004C7057" w:rsidRDefault="00D25E56" w:rsidP="00E90FB4">
      <w:pPr>
        <w:pStyle w:val="Pquestiontextmcqoptions"/>
      </w:pPr>
      <w:r w:rsidRPr="0074580D">
        <w:rPr>
          <w:rStyle w:val="Cquestionpartlabelbold"/>
        </w:rPr>
        <w:t>A</w:t>
      </w:r>
      <w:r w:rsidR="00E90FB4">
        <w:tab/>
      </w:r>
      <w:r w:rsidR="00660D83" w:rsidRPr="00660D83">
        <w:rPr>
          <w:position w:val="-14"/>
        </w:rPr>
        <w:object w:dxaOrig="720" w:dyaOrig="400" w14:anchorId="242C073E">
          <v:shape id="_x0000_i1026" type="#_x0000_t75" style="width:36.55pt;height:19.35pt" o:ole="">
            <v:imagedata r:id="rId11" o:title=""/>
          </v:shape>
          <o:OLEObject Type="Embed" ProgID="Equation.DSMT4" ShapeID="_x0000_i1026" DrawAspect="Content" ObjectID="_1538895604" r:id="rId12"/>
        </w:object>
      </w:r>
      <w:r w:rsidRPr="004C7057">
        <w:tab/>
      </w:r>
      <w:r w:rsidR="00E90FB4">
        <w:tab/>
      </w:r>
      <w:r w:rsidR="00E90FB4">
        <w:tab/>
      </w:r>
      <w:r w:rsidR="00E90FB4">
        <w:tab/>
      </w:r>
      <w:r w:rsidR="00E90FB4">
        <w:tab/>
      </w:r>
      <w:r w:rsidRPr="0074580D">
        <w:rPr>
          <w:rStyle w:val="Cquestionpartlabelbold"/>
        </w:rPr>
        <w:t>B</w:t>
      </w:r>
      <w:r w:rsidR="00E90FB4" w:rsidRPr="0074580D">
        <w:rPr>
          <w:rStyle w:val="Cquestionpartlabelbold"/>
        </w:rPr>
        <w:tab/>
      </w:r>
      <w:r w:rsidR="00660D83" w:rsidRPr="00660D83">
        <w:rPr>
          <w:position w:val="-14"/>
        </w:rPr>
        <w:object w:dxaOrig="740" w:dyaOrig="400" w14:anchorId="481EA8FE">
          <v:shape id="_x0000_i1027" type="#_x0000_t75" style="width:38.7pt;height:19.35pt" o:ole="">
            <v:imagedata r:id="rId13" o:title=""/>
          </v:shape>
          <o:OLEObject Type="Embed" ProgID="Equation.DSMT4" ShapeID="_x0000_i1027" DrawAspect="Content" ObjectID="_1538895605" r:id="rId14"/>
        </w:object>
      </w:r>
      <w:r w:rsidRPr="004C7057">
        <w:t xml:space="preserve"> </w:t>
      </w:r>
      <w:r w:rsidRPr="004C7057">
        <w:tab/>
      </w:r>
      <w:r w:rsidR="00E90FB4">
        <w:tab/>
      </w:r>
      <w:r w:rsidR="00E90FB4">
        <w:tab/>
      </w:r>
      <w:r w:rsidR="00E90FB4">
        <w:tab/>
      </w:r>
      <w:r w:rsidRPr="0074580D">
        <w:rPr>
          <w:rStyle w:val="Cquestionpartlabelbold"/>
        </w:rPr>
        <w:t>C</w:t>
      </w:r>
      <w:r w:rsidR="00E90FB4" w:rsidRPr="0074580D">
        <w:tab/>
      </w:r>
      <w:r w:rsidR="00660D83" w:rsidRPr="00660D83">
        <w:rPr>
          <w:position w:val="-14"/>
        </w:rPr>
        <w:object w:dxaOrig="700" w:dyaOrig="400" w14:anchorId="5B45FF73">
          <v:shape id="_x0000_i1028" type="#_x0000_t75" style="width:34.4pt;height:19.35pt" o:ole="">
            <v:imagedata r:id="rId15" o:title=""/>
          </v:shape>
          <o:OLEObject Type="Embed" ProgID="Equation.DSMT4" ShapeID="_x0000_i1028" DrawAspect="Content" ObjectID="_1538895606" r:id="rId16"/>
        </w:object>
      </w:r>
      <w:r w:rsidRPr="0074580D">
        <w:tab/>
      </w:r>
      <w:r w:rsidRPr="0074580D">
        <w:tab/>
      </w:r>
      <w:r w:rsidR="00E90FB4" w:rsidRPr="0074580D">
        <w:tab/>
      </w:r>
      <w:r w:rsidR="00E90FB4" w:rsidRPr="0074580D">
        <w:tab/>
      </w:r>
      <w:r w:rsidR="00E90FB4" w:rsidRPr="0074580D">
        <w:tab/>
      </w:r>
      <w:r w:rsidR="00E90FB4" w:rsidRPr="0074580D">
        <w:tab/>
      </w:r>
      <w:r w:rsidRPr="0074580D">
        <w:rPr>
          <w:rStyle w:val="Cquestionpartlabelbold"/>
        </w:rPr>
        <w:t>D</w:t>
      </w:r>
      <w:r w:rsidR="00E90FB4" w:rsidRPr="0074580D">
        <w:tab/>
      </w:r>
      <w:r w:rsidR="00660D83" w:rsidRPr="00660D83">
        <w:rPr>
          <w:position w:val="-14"/>
        </w:rPr>
        <w:object w:dxaOrig="740" w:dyaOrig="400" w14:anchorId="2765BD30">
          <v:shape id="_x0000_i1029" type="#_x0000_t75" style="width:37.6pt;height:19.35pt" o:ole="">
            <v:imagedata r:id="rId17" o:title=""/>
          </v:shape>
          <o:OLEObject Type="Embed" ProgID="Equation.DSMT4" ShapeID="_x0000_i1029" DrawAspect="Content" ObjectID="_1538895607" r:id="rId18"/>
        </w:object>
      </w:r>
    </w:p>
    <w:p w14:paraId="065F9334" w14:textId="4F922F99" w:rsidR="00D25E56" w:rsidRPr="004C7057" w:rsidRDefault="00D25E56" w:rsidP="001C37E3">
      <w:pPr>
        <w:pStyle w:val="Pquestionheadingmc"/>
      </w:pPr>
      <w:r w:rsidRPr="004C7057">
        <w:t>Question 2</w:t>
      </w:r>
      <w:r w:rsidR="001C37E3">
        <w:tab/>
      </w:r>
      <w:r w:rsidR="006416EC">
        <w:t>[6.</w:t>
      </w:r>
      <w:r w:rsidRPr="004C7057">
        <w:t>1</w:t>
      </w:r>
      <w:r w:rsidR="00E90FB4">
        <w:t>]</w:t>
      </w:r>
    </w:p>
    <w:p w14:paraId="1B9EF8C6" w14:textId="77777777" w:rsidR="00D25E56" w:rsidRPr="004C7057" w:rsidRDefault="00D25E56" w:rsidP="001C37E3">
      <w:pPr>
        <w:pStyle w:val="Pquestiontextmainstem"/>
      </w:pPr>
      <w:r w:rsidRPr="004C7057">
        <w:t>The angle 35.28</w:t>
      </w:r>
      <w:r w:rsidRPr="004C7057">
        <w:sym w:font="Symbol" w:char="F0B0"/>
      </w:r>
      <w:r w:rsidRPr="004C7057">
        <w:t xml:space="preserve"> + </w:t>
      </w:r>
      <w:r w:rsidRPr="004C7057">
        <w:rPr>
          <w:position w:val="-6"/>
        </w:rPr>
        <w:object w:dxaOrig="700" w:dyaOrig="279" w14:anchorId="78A86241">
          <v:shape id="_x0000_i1030" type="#_x0000_t75" style="width:34.4pt;height:13.95pt" o:ole="">
            <v:imagedata r:id="rId19" o:title=""/>
          </v:shape>
          <o:OLEObject Type="Embed" ProgID="Equation.3" ShapeID="_x0000_i1030" DrawAspect="Content" ObjectID="_1538895608" r:id="rId20"/>
        </w:object>
      </w:r>
      <w:r w:rsidRPr="004C7057">
        <w:t>is closest to:</w:t>
      </w:r>
    </w:p>
    <w:p w14:paraId="5D4C2B5C" w14:textId="7FB9E1D0" w:rsidR="00D25E56" w:rsidRPr="004C7057" w:rsidRDefault="00D25E56" w:rsidP="00DA4A2B">
      <w:pPr>
        <w:pStyle w:val="Pquestiontextmcqoptions"/>
      </w:pPr>
      <w:r w:rsidRPr="0074580D">
        <w:rPr>
          <w:rStyle w:val="Cquestionpartlabelbold"/>
        </w:rPr>
        <w:t>A</w:t>
      </w:r>
      <w:r w:rsidR="00DA4A2B">
        <w:tab/>
      </w:r>
      <w:r w:rsidRPr="004C7057">
        <w:t>60.46</w:t>
      </w:r>
      <w:r w:rsidRPr="004C7057">
        <w:sym w:font="Symbol" w:char="F0B0"/>
      </w:r>
      <w:r w:rsidR="00DA4A2B">
        <w:tab/>
      </w:r>
      <w:r w:rsidR="00DA4A2B">
        <w:tab/>
      </w:r>
      <w:r w:rsidR="00DA4A2B">
        <w:tab/>
      </w:r>
      <w:r w:rsidR="00DA4A2B">
        <w:tab/>
      </w:r>
      <w:r w:rsidRPr="0074580D">
        <w:rPr>
          <w:rStyle w:val="Cquestionpartlabelbold"/>
        </w:rPr>
        <w:t>B</w:t>
      </w:r>
      <w:r w:rsidR="00DA4A2B">
        <w:tab/>
      </w:r>
      <w:r w:rsidRPr="004C7057">
        <w:t>61.23</w:t>
      </w:r>
      <w:r w:rsidRPr="004C7057">
        <w:sym w:font="Symbol" w:char="F0B0"/>
      </w:r>
      <w:r w:rsidR="00DA4A2B">
        <w:tab/>
      </w:r>
      <w:r w:rsidR="00DA4A2B">
        <w:tab/>
      </w:r>
      <w:r w:rsidR="00DA4A2B">
        <w:tab/>
      </w:r>
      <w:r w:rsidR="00DA4A2B">
        <w:tab/>
      </w:r>
      <w:r w:rsidRPr="0074580D">
        <w:rPr>
          <w:rStyle w:val="Cquestionpartlabelbold"/>
        </w:rPr>
        <w:t>C</w:t>
      </w:r>
      <w:r w:rsidR="00DA4A2B" w:rsidRPr="0074580D">
        <w:rPr>
          <w:rStyle w:val="Cquestionpartlabelbold"/>
        </w:rPr>
        <w:tab/>
      </w:r>
      <w:r w:rsidRPr="004C7057">
        <w:t>60.74</w:t>
      </w:r>
      <w:r w:rsidR="00257699">
        <w:rPr>
          <w:rStyle w:val="Csymbol"/>
        </w:rPr>
        <w:t></w:t>
      </w:r>
      <w:r w:rsidR="00DA4A2B">
        <w:tab/>
      </w:r>
      <w:r w:rsidR="00DA4A2B">
        <w:tab/>
      </w:r>
      <w:r w:rsidR="00DA4A2B">
        <w:tab/>
      </w:r>
      <w:r w:rsidR="00DA4A2B">
        <w:tab/>
      </w:r>
      <w:r w:rsidR="00DA4A2B">
        <w:tab/>
      </w:r>
      <w:r w:rsidRPr="0074580D">
        <w:rPr>
          <w:rStyle w:val="Cquestionpartlabelbold"/>
        </w:rPr>
        <w:t>D</w:t>
      </w:r>
      <w:r w:rsidR="00DA4A2B">
        <w:tab/>
      </w:r>
      <w:r w:rsidRPr="004C7057">
        <w:t>60.58</w:t>
      </w:r>
      <w:r w:rsidRPr="004C7057">
        <w:sym w:font="Symbol" w:char="F0B0"/>
      </w:r>
    </w:p>
    <w:p w14:paraId="6D2812F3" w14:textId="3D5CBBB3" w:rsidR="00D25E56" w:rsidRPr="004C7057" w:rsidRDefault="00D25E56" w:rsidP="001C37E3">
      <w:pPr>
        <w:pStyle w:val="Pquestionheadingmc"/>
      </w:pPr>
      <w:r w:rsidRPr="004C7057">
        <w:t>Question 3</w:t>
      </w:r>
      <w:r w:rsidR="001C37E3">
        <w:tab/>
      </w:r>
      <w:r w:rsidR="006416EC">
        <w:t>[6.</w:t>
      </w:r>
      <w:r w:rsidR="002C0F10" w:rsidRPr="004C7057">
        <w:t>2</w:t>
      </w:r>
      <w:r w:rsidR="00E90FB4">
        <w:t>]</w:t>
      </w:r>
    </w:p>
    <w:p w14:paraId="356BEEC9" w14:textId="77777777" w:rsidR="002C0F10" w:rsidRPr="00DA4A2B" w:rsidRDefault="002C0F10" w:rsidP="00DA4A2B">
      <w:pPr>
        <w:pStyle w:val="Pquestiontextmainstem"/>
      </w:pPr>
      <w:r w:rsidRPr="00DA4A2B">
        <w:t xml:space="preserve">The value of </w:t>
      </w:r>
      <w:r w:rsidRPr="00FB3807">
        <w:rPr>
          <w:i/>
        </w:rPr>
        <w:t>y</w:t>
      </w:r>
      <w:r w:rsidRPr="00DA4A2B">
        <w:t xml:space="preserve"> is: </w:t>
      </w:r>
    </w:p>
    <w:p w14:paraId="0CF6C0A2" w14:textId="372D1820" w:rsidR="002C0F10" w:rsidRPr="0074580D" w:rsidRDefault="002C0F10" w:rsidP="00DA4A2B">
      <w:pPr>
        <w:pStyle w:val="Pquestiontextmainstem"/>
      </w:pPr>
      <w:r w:rsidRPr="00DA4A2B">
        <w:rPr>
          <w:noProof/>
        </w:rPr>
        <w:drawing>
          <wp:inline distT="0" distB="0" distL="0" distR="0" wp14:anchorId="63E0B884" wp14:editId="3F1382EF">
            <wp:extent cx="1193800" cy="971550"/>
            <wp:effectExtent l="0" t="0" r="6350" b="0"/>
            <wp:docPr id="4" name="Picture 4" descr="PM10_PR_TSa_5_03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PM10_PR_TSa_5_03_R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3800" cy="971550"/>
                    </a:xfrm>
                    <a:prstGeom prst="rect">
                      <a:avLst/>
                    </a:prstGeom>
                    <a:noFill/>
                    <a:ln>
                      <a:noFill/>
                    </a:ln>
                  </pic:spPr>
                </pic:pic>
              </a:graphicData>
            </a:graphic>
          </wp:inline>
        </w:drawing>
      </w:r>
    </w:p>
    <w:p w14:paraId="7148B47B" w14:textId="35473856" w:rsidR="002C0F10" w:rsidRPr="004C7057" w:rsidRDefault="002C0F10" w:rsidP="00DA4A2B">
      <w:pPr>
        <w:pStyle w:val="Pquestiontextmcqoptions"/>
      </w:pPr>
      <w:r w:rsidRPr="0074580D">
        <w:rPr>
          <w:rStyle w:val="Cquestionpartlabelbold"/>
        </w:rPr>
        <w:t>A</w:t>
      </w:r>
      <w:r w:rsidR="00DA4A2B">
        <w:tab/>
      </w:r>
      <w:r w:rsidRPr="004C7057">
        <w:t>23.0</w:t>
      </w:r>
      <w:r w:rsidRPr="004C7057">
        <w:tab/>
      </w:r>
      <w:r w:rsidR="00DA4A2B">
        <w:tab/>
      </w:r>
      <w:r w:rsidR="00DA4A2B">
        <w:tab/>
      </w:r>
      <w:r w:rsidR="00DA4A2B">
        <w:tab/>
      </w:r>
      <w:r w:rsidR="00DA4A2B">
        <w:tab/>
      </w:r>
      <w:r w:rsidRPr="0074580D">
        <w:rPr>
          <w:rStyle w:val="Cquestionpartlabelbold"/>
        </w:rPr>
        <w:t>B</w:t>
      </w:r>
      <w:r w:rsidR="00DA4A2B">
        <w:tab/>
      </w:r>
      <w:r w:rsidRPr="004C7057">
        <w:t xml:space="preserve">27.1 </w:t>
      </w:r>
      <w:r w:rsidR="00DA4A2B">
        <w:tab/>
      </w:r>
      <w:r w:rsidR="00DA4A2B">
        <w:tab/>
      </w:r>
      <w:r w:rsidR="00DA4A2B">
        <w:tab/>
      </w:r>
      <w:r w:rsidR="00DA4A2B">
        <w:tab/>
      </w:r>
      <w:r w:rsidRPr="004C7057">
        <w:tab/>
      </w:r>
      <w:r w:rsidRPr="0074580D">
        <w:rPr>
          <w:rStyle w:val="Cquestionpartlabelbold"/>
        </w:rPr>
        <w:t>C</w:t>
      </w:r>
      <w:r w:rsidR="00DA4A2B">
        <w:tab/>
      </w:r>
      <w:r w:rsidRPr="004C7057">
        <w:t>25.2</w:t>
      </w:r>
      <w:r w:rsidRPr="004C7057">
        <w:tab/>
      </w:r>
      <w:r w:rsidR="00DA4A2B">
        <w:tab/>
      </w:r>
      <w:r w:rsidR="00DA4A2B">
        <w:tab/>
      </w:r>
      <w:r w:rsidR="00DA4A2B">
        <w:tab/>
      </w:r>
      <w:r w:rsidR="00DA4A2B">
        <w:tab/>
      </w:r>
      <w:r w:rsidR="00DA4A2B">
        <w:tab/>
      </w:r>
      <w:r w:rsidRPr="0074580D">
        <w:rPr>
          <w:rStyle w:val="Cquestionpartlabelbold"/>
        </w:rPr>
        <w:t>D</w:t>
      </w:r>
      <w:r w:rsidR="00DA4A2B">
        <w:tab/>
      </w:r>
      <w:r w:rsidRPr="004C7057">
        <w:t>18.44</w:t>
      </w:r>
    </w:p>
    <w:p w14:paraId="1075C212" w14:textId="06AC91ED" w:rsidR="00D25E56" w:rsidRPr="004C7057" w:rsidRDefault="00D25E56" w:rsidP="001C37E3">
      <w:pPr>
        <w:pStyle w:val="Pquestionheadingmc"/>
      </w:pPr>
      <w:r w:rsidRPr="004C7057">
        <w:t>Question 4</w:t>
      </w:r>
      <w:r w:rsidR="001C37E3">
        <w:tab/>
      </w:r>
      <w:r w:rsidR="006416EC">
        <w:t>[6.</w:t>
      </w:r>
      <w:r w:rsidR="0003758F" w:rsidRPr="004C7057">
        <w:t>2</w:t>
      </w:r>
      <w:r w:rsidR="00E90FB4">
        <w:t>]</w:t>
      </w:r>
    </w:p>
    <w:p w14:paraId="10A2EE67" w14:textId="77777777" w:rsidR="0003758F" w:rsidRPr="004C7057" w:rsidRDefault="0003758F" w:rsidP="00E90FB4">
      <w:pPr>
        <w:pStyle w:val="Pquestiontextmainstem"/>
      </w:pPr>
      <w:r w:rsidRPr="004C7057">
        <w:t>A mine shaft 120 m long is dug at an angle of 25</w:t>
      </w:r>
      <w:r w:rsidRPr="004C7057">
        <w:sym w:font="Symbol" w:char="F0B0"/>
      </w:r>
      <w:r w:rsidRPr="004C7057">
        <w:t>50</w:t>
      </w:r>
      <w:r w:rsidRPr="004C7057">
        <w:sym w:font="Symbol" w:char="F0A2"/>
      </w:r>
      <w:r w:rsidRPr="004C7057">
        <w:t xml:space="preserve"> to the vertical. In metres, how far down will the end of the shaft be?</w:t>
      </w:r>
    </w:p>
    <w:p w14:paraId="34E6E29C" w14:textId="207D84AC" w:rsidR="0003758F" w:rsidRPr="004C7057" w:rsidRDefault="00FB3807" w:rsidP="00E90FB4">
      <w:pPr>
        <w:pStyle w:val="Pquestiontextmainstem"/>
      </w:pPr>
      <w:r>
        <w:rPr>
          <w:noProof/>
        </w:rPr>
        <w:drawing>
          <wp:inline distT="0" distB="0" distL="0" distR="0" wp14:anchorId="3F2AC541" wp14:editId="02C025F9">
            <wp:extent cx="1252728" cy="819912"/>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5_SAT_01.jpg"/>
                    <pic:cNvPicPr/>
                  </pic:nvPicPr>
                  <pic:blipFill>
                    <a:blip r:embed="rId22">
                      <a:extLst>
                        <a:ext uri="{BEBA8EAE-BF5A-486C-A8C5-ECC9F3942E4B}">
                          <a14:imgProps xmlns:a14="http://schemas.microsoft.com/office/drawing/2010/main">
                            <a14:imgLayer r:embed="rId2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252728" cy="819912"/>
                    </a:xfrm>
                    <a:prstGeom prst="rect">
                      <a:avLst/>
                    </a:prstGeom>
                  </pic:spPr>
                </pic:pic>
              </a:graphicData>
            </a:graphic>
          </wp:inline>
        </w:drawing>
      </w:r>
    </w:p>
    <w:p w14:paraId="0362464C" w14:textId="5301E4D4" w:rsidR="0003758F" w:rsidRPr="004C7057" w:rsidRDefault="0003758F" w:rsidP="00DA4A2B">
      <w:pPr>
        <w:pStyle w:val="Pquestiontextmcqoptions"/>
      </w:pPr>
      <w:r w:rsidRPr="0074580D">
        <w:rPr>
          <w:rStyle w:val="Cquestionpartlabelbold"/>
        </w:rPr>
        <w:t>A</w:t>
      </w:r>
      <w:r w:rsidR="0074580D">
        <w:tab/>
      </w:r>
      <w:r w:rsidRPr="004C7057">
        <w:t xml:space="preserve">108.01 </w:t>
      </w:r>
      <w:r w:rsidR="0074580D">
        <w:tab/>
      </w:r>
      <w:r w:rsidR="0074580D">
        <w:tab/>
      </w:r>
      <w:r w:rsidR="0074580D">
        <w:tab/>
      </w:r>
      <w:r w:rsidRPr="004C7057">
        <w:tab/>
      </w:r>
      <w:r w:rsidRPr="0074580D">
        <w:rPr>
          <w:rStyle w:val="Cquestionpartlabelbold"/>
        </w:rPr>
        <w:t>B</w:t>
      </w:r>
      <w:r w:rsidR="0074580D">
        <w:tab/>
      </w:r>
      <w:r w:rsidRPr="004C7057">
        <w:t xml:space="preserve">95.67 </w:t>
      </w:r>
      <w:r w:rsidR="0074580D">
        <w:tab/>
      </w:r>
      <w:r w:rsidR="0074580D">
        <w:tab/>
      </w:r>
      <w:r w:rsidR="0074580D">
        <w:tab/>
      </w:r>
      <w:r w:rsidRPr="004C7057">
        <w:tab/>
      </w:r>
      <w:r w:rsidRPr="0074580D">
        <w:rPr>
          <w:rStyle w:val="Cquestionpartlabelbold"/>
        </w:rPr>
        <w:t>C</w:t>
      </w:r>
      <w:r w:rsidR="0074580D">
        <w:tab/>
      </w:r>
      <w:r w:rsidRPr="004C7057">
        <w:t>50.73</w:t>
      </w:r>
      <w:r w:rsidR="0074580D">
        <w:tab/>
      </w:r>
      <w:r w:rsidR="0074580D">
        <w:tab/>
      </w:r>
      <w:r w:rsidR="00834742">
        <w:tab/>
      </w:r>
      <w:r w:rsidR="00834742">
        <w:tab/>
      </w:r>
      <w:r w:rsidR="00834742">
        <w:tab/>
      </w:r>
      <w:r w:rsidRPr="004C7057">
        <w:tab/>
      </w:r>
      <w:r w:rsidRPr="0074580D">
        <w:rPr>
          <w:rStyle w:val="Cquestionpartlabelbold"/>
        </w:rPr>
        <w:t>D</w:t>
      </w:r>
      <w:r w:rsidR="00834742">
        <w:tab/>
      </w:r>
      <w:r w:rsidRPr="004C7057">
        <w:t xml:space="preserve">58.76 </w:t>
      </w:r>
    </w:p>
    <w:p w14:paraId="7A9726D0" w14:textId="76A3B559" w:rsidR="00D25E56" w:rsidRPr="004C7057" w:rsidRDefault="00D25E56" w:rsidP="001C37E3">
      <w:pPr>
        <w:pStyle w:val="Pquestionheadingmc"/>
      </w:pPr>
      <w:r w:rsidRPr="004C7057">
        <w:t>Question 5</w:t>
      </w:r>
      <w:r w:rsidR="001C37E3">
        <w:tab/>
      </w:r>
      <w:r w:rsidR="006416EC">
        <w:t>[6.</w:t>
      </w:r>
      <w:r w:rsidR="0003758F" w:rsidRPr="004C7057">
        <w:t>3</w:t>
      </w:r>
      <w:r w:rsidR="00E90FB4">
        <w:t>]</w:t>
      </w:r>
    </w:p>
    <w:p w14:paraId="371F6AE2" w14:textId="162C7B69" w:rsidR="0003758F" w:rsidRPr="004C7057" w:rsidRDefault="0003758F" w:rsidP="00E90FB4">
      <w:pPr>
        <w:pStyle w:val="Pquestiontextmainstem"/>
      </w:pPr>
      <w:r w:rsidRPr="004C7057">
        <w:t xml:space="preserve">The value of θ in degrees and minutes is: </w:t>
      </w:r>
    </w:p>
    <w:p w14:paraId="790EC66B" w14:textId="54AAFAA9" w:rsidR="0003758F" w:rsidRPr="004C7057" w:rsidRDefault="003F6142" w:rsidP="00E90FB4">
      <w:pPr>
        <w:pStyle w:val="Pquestiontextmainstem"/>
      </w:pPr>
      <w:r w:rsidRPr="004C7057">
        <w:rPr>
          <w:noProof/>
        </w:rPr>
        <w:drawing>
          <wp:inline distT="0" distB="0" distL="0" distR="0" wp14:anchorId="43872F1B" wp14:editId="3426EEFC">
            <wp:extent cx="1050925" cy="889000"/>
            <wp:effectExtent l="0" t="0" r="0" b="6350"/>
            <wp:docPr id="7" name="Picture 7" descr="PM10_PR_TSa_5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M10_PR_TSa_5_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0925" cy="889000"/>
                    </a:xfrm>
                    <a:prstGeom prst="rect">
                      <a:avLst/>
                    </a:prstGeom>
                    <a:noFill/>
                    <a:ln>
                      <a:noFill/>
                    </a:ln>
                  </pic:spPr>
                </pic:pic>
              </a:graphicData>
            </a:graphic>
          </wp:inline>
        </w:drawing>
      </w:r>
    </w:p>
    <w:p w14:paraId="77BCA543" w14:textId="665B6382" w:rsidR="0003758F" w:rsidRPr="004C7057" w:rsidRDefault="0003758F" w:rsidP="00DA4A2B">
      <w:pPr>
        <w:pStyle w:val="Pquestiontextmcqoptions"/>
      </w:pPr>
      <w:r w:rsidRPr="0074580D">
        <w:rPr>
          <w:rStyle w:val="Cquestionpartlabelbold"/>
        </w:rPr>
        <w:t>A</w:t>
      </w:r>
      <w:r w:rsidR="00834742">
        <w:tab/>
      </w:r>
      <w:r w:rsidRPr="004C7057">
        <w:t>40</w:t>
      </w:r>
      <w:r w:rsidRPr="004C7057">
        <w:sym w:font="Symbol" w:char="F0B0"/>
      </w:r>
      <w:r w:rsidRPr="004C7057">
        <w:t>36</w:t>
      </w:r>
      <w:r w:rsidRPr="004C7057">
        <w:sym w:font="Symbol" w:char="F0A2"/>
      </w:r>
      <w:r w:rsidR="00834742">
        <w:tab/>
      </w:r>
      <w:r w:rsidR="00834742">
        <w:tab/>
      </w:r>
      <w:r w:rsidR="00834742">
        <w:tab/>
      </w:r>
      <w:r w:rsidR="00834742">
        <w:tab/>
      </w:r>
      <w:r w:rsidRPr="0074580D">
        <w:rPr>
          <w:rStyle w:val="Cquestionpartlabelbold"/>
        </w:rPr>
        <w:t>B</w:t>
      </w:r>
      <w:r w:rsidR="00834742">
        <w:tab/>
      </w:r>
      <w:r w:rsidRPr="004C7057">
        <w:t>42</w:t>
      </w:r>
      <w:r w:rsidRPr="004C7057">
        <w:sym w:font="Symbol" w:char="F0B0"/>
      </w:r>
      <w:r w:rsidRPr="004C7057">
        <w:t>48</w:t>
      </w:r>
      <w:r w:rsidRPr="004C7057">
        <w:sym w:font="Symbol" w:char="F0A2"/>
      </w:r>
      <w:r w:rsidRPr="004C7057">
        <w:tab/>
      </w:r>
      <w:r w:rsidR="00834742">
        <w:tab/>
      </w:r>
      <w:r w:rsidR="00834742">
        <w:tab/>
      </w:r>
      <w:r w:rsidR="00834742">
        <w:tab/>
      </w:r>
      <w:r w:rsidRPr="0074580D">
        <w:rPr>
          <w:rStyle w:val="Cquestionpartlabelbold"/>
        </w:rPr>
        <w:t>C</w:t>
      </w:r>
      <w:r w:rsidR="00834742">
        <w:tab/>
      </w:r>
      <w:r w:rsidRPr="004C7057">
        <w:t>49</w:t>
      </w:r>
      <w:r w:rsidRPr="004C7057">
        <w:sym w:font="Symbol" w:char="F0B0"/>
      </w:r>
      <w:r w:rsidRPr="004C7057">
        <w:t>24</w:t>
      </w:r>
      <w:r w:rsidRPr="004C7057">
        <w:sym w:font="Symbol" w:char="F0A2"/>
      </w:r>
      <w:r w:rsidR="00834742">
        <w:tab/>
      </w:r>
      <w:r w:rsidR="00834742">
        <w:tab/>
      </w:r>
      <w:r w:rsidR="00834742">
        <w:tab/>
      </w:r>
      <w:r w:rsidR="00834742">
        <w:tab/>
      </w:r>
      <w:r w:rsidRPr="004C7057">
        <w:t xml:space="preserve"> </w:t>
      </w:r>
      <w:r w:rsidR="00834742">
        <w:tab/>
      </w:r>
      <w:r w:rsidRPr="0074580D">
        <w:rPr>
          <w:rStyle w:val="Cquestionpartlabelbold"/>
        </w:rPr>
        <w:t>D</w:t>
      </w:r>
      <w:r w:rsidR="00834742">
        <w:tab/>
      </w:r>
      <w:r w:rsidRPr="004C7057">
        <w:t>37</w:t>
      </w:r>
      <w:r w:rsidRPr="004C7057">
        <w:sym w:font="Symbol" w:char="F0B0"/>
      </w:r>
      <w:r w:rsidRPr="004C7057">
        <w:t>16</w:t>
      </w:r>
      <w:r w:rsidRPr="004C7057">
        <w:sym w:font="Symbol" w:char="F0A2"/>
      </w:r>
    </w:p>
    <w:p w14:paraId="6BEC9A30" w14:textId="69D77D91" w:rsidR="00D25E56" w:rsidRPr="004C7057" w:rsidRDefault="00D25E56" w:rsidP="001C37E3">
      <w:pPr>
        <w:pStyle w:val="Pquestionheadingmc"/>
      </w:pPr>
      <w:r w:rsidRPr="004C7057">
        <w:lastRenderedPageBreak/>
        <w:t>Question 6</w:t>
      </w:r>
      <w:r w:rsidR="001C37E3">
        <w:tab/>
      </w:r>
      <w:r w:rsidR="006416EC">
        <w:t>[6.</w:t>
      </w:r>
      <w:r w:rsidR="00E70DDD" w:rsidRPr="004C7057">
        <w:t>4</w:t>
      </w:r>
      <w:r w:rsidR="00E90FB4">
        <w:t>]</w:t>
      </w:r>
    </w:p>
    <w:p w14:paraId="6EE42476" w14:textId="77777777" w:rsidR="00E70DDD" w:rsidRPr="004C7057" w:rsidRDefault="00E70DDD" w:rsidP="00E90FB4">
      <w:pPr>
        <w:pStyle w:val="Pquestiontextmainstem"/>
      </w:pPr>
      <w:r w:rsidRPr="004C7057">
        <w:t>The angle of elevation of the top of a tree from a point on the ground 22 m away is 24</w:t>
      </w:r>
      <w:r w:rsidRPr="004C7057">
        <w:sym w:font="Symbol" w:char="F0B0"/>
      </w:r>
      <w:r w:rsidRPr="004C7057">
        <w:t>. The height of the tree in metres is:</w:t>
      </w:r>
    </w:p>
    <w:p w14:paraId="5DACE940" w14:textId="65288A4D" w:rsidR="00E70DDD" w:rsidRPr="004C7057" w:rsidRDefault="00FB3807" w:rsidP="00E90FB4">
      <w:pPr>
        <w:pStyle w:val="Pquestiontextmainstem"/>
      </w:pPr>
      <w:r>
        <w:rPr>
          <w:noProof/>
        </w:rPr>
        <w:drawing>
          <wp:inline distT="0" distB="0" distL="0" distR="0" wp14:anchorId="49047F25" wp14:editId="1539CADF">
            <wp:extent cx="1371600" cy="9570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5_SAT_03.jpg"/>
                    <pic:cNvPicPr/>
                  </pic:nvPicPr>
                  <pic:blipFill>
                    <a:blip r:embed="rId25">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371600" cy="957072"/>
                    </a:xfrm>
                    <a:prstGeom prst="rect">
                      <a:avLst/>
                    </a:prstGeom>
                  </pic:spPr>
                </pic:pic>
              </a:graphicData>
            </a:graphic>
          </wp:inline>
        </w:drawing>
      </w:r>
    </w:p>
    <w:p w14:paraId="4D7D33AF" w14:textId="5EBA9EC0" w:rsidR="00E70DDD" w:rsidRPr="004C7057" w:rsidRDefault="00E70DDD" w:rsidP="00DA4A2B">
      <w:pPr>
        <w:pStyle w:val="Pquestiontextmcqoptions"/>
      </w:pPr>
      <w:r w:rsidRPr="0074580D">
        <w:rPr>
          <w:rStyle w:val="Cquestionpartlabelbold"/>
        </w:rPr>
        <w:t>A</w:t>
      </w:r>
      <w:r w:rsidR="00834742">
        <w:tab/>
      </w:r>
      <w:r w:rsidRPr="004C7057">
        <w:t>20.10</w:t>
      </w:r>
      <w:r w:rsidR="00834742">
        <w:tab/>
      </w:r>
      <w:r w:rsidR="00834742">
        <w:tab/>
      </w:r>
      <w:r w:rsidR="00834742">
        <w:tab/>
      </w:r>
      <w:r w:rsidR="00834742">
        <w:tab/>
      </w:r>
      <w:r w:rsidR="00834742">
        <w:tab/>
      </w:r>
      <w:r w:rsidRPr="0074580D">
        <w:rPr>
          <w:rStyle w:val="Cquestionpartlabelbold"/>
        </w:rPr>
        <w:t>B</w:t>
      </w:r>
      <w:r w:rsidR="00834742">
        <w:tab/>
      </w:r>
      <w:r w:rsidRPr="004C7057">
        <w:t>8.95</w:t>
      </w:r>
      <w:r w:rsidR="00834742">
        <w:tab/>
      </w:r>
      <w:r w:rsidR="00834742">
        <w:tab/>
      </w:r>
      <w:r w:rsidR="00834742">
        <w:tab/>
      </w:r>
      <w:r w:rsidR="00834742">
        <w:tab/>
      </w:r>
      <w:r w:rsidRPr="004C7057">
        <w:tab/>
      </w:r>
      <w:r w:rsidRPr="0074580D">
        <w:rPr>
          <w:rStyle w:val="Cquestionpartlabelbold"/>
        </w:rPr>
        <w:t>C</w:t>
      </w:r>
      <w:r w:rsidR="00834742">
        <w:tab/>
      </w:r>
      <w:r w:rsidRPr="004C7057">
        <w:t>24.08</w:t>
      </w:r>
      <w:r w:rsidR="00834742">
        <w:tab/>
      </w:r>
      <w:r w:rsidR="00834742">
        <w:tab/>
      </w:r>
      <w:r w:rsidR="00834742">
        <w:tab/>
      </w:r>
      <w:r w:rsidR="00834742">
        <w:tab/>
      </w:r>
      <w:r w:rsidR="00834742">
        <w:tab/>
      </w:r>
      <w:r w:rsidRPr="004C7057">
        <w:tab/>
      </w:r>
      <w:r w:rsidRPr="0074580D">
        <w:rPr>
          <w:rStyle w:val="Cquestionpartlabelbold"/>
        </w:rPr>
        <w:t>D</w:t>
      </w:r>
      <w:r w:rsidR="00834742">
        <w:tab/>
      </w:r>
      <w:r w:rsidRPr="004C7057">
        <w:t xml:space="preserve">9.80 </w:t>
      </w:r>
    </w:p>
    <w:p w14:paraId="4DF2F46E" w14:textId="11194071" w:rsidR="00D25E56" w:rsidRPr="004C7057" w:rsidRDefault="00D25E56" w:rsidP="001C37E3">
      <w:pPr>
        <w:pStyle w:val="Pquestionheadingmc"/>
      </w:pPr>
      <w:r w:rsidRPr="004C7057">
        <w:t>Question 7</w:t>
      </w:r>
      <w:r w:rsidR="001C37E3">
        <w:tab/>
      </w:r>
      <w:r w:rsidR="006416EC">
        <w:t>[6.</w:t>
      </w:r>
      <w:r w:rsidR="00BC60F2" w:rsidRPr="004C7057">
        <w:t>5</w:t>
      </w:r>
      <w:r w:rsidR="00E90FB4">
        <w:t>]</w:t>
      </w:r>
    </w:p>
    <w:p w14:paraId="7C980A81" w14:textId="7ED3B104" w:rsidR="00BC60F2" w:rsidRPr="004C7057" w:rsidRDefault="00897F2F" w:rsidP="00E90FB4">
      <w:pPr>
        <w:pStyle w:val="Pquestiontextmainstem"/>
      </w:pPr>
      <w:r>
        <w:t xml:space="preserve">An aircraft </w:t>
      </w:r>
      <w:r w:rsidR="00BC60F2" w:rsidRPr="004C7057">
        <w:t>leaves the airport and flies 73 km on a bearing S30</w:t>
      </w:r>
      <w:r w:rsidR="00BC60F2" w:rsidRPr="004C7057">
        <w:sym w:font="Symbol" w:char="F0B0"/>
      </w:r>
      <w:r w:rsidR="00BC60F2" w:rsidRPr="004C7057">
        <w:t xml:space="preserve">E. It then heads due north until it is due east of the airport. How far, in km, from the airport is the </w:t>
      </w:r>
      <w:r w:rsidR="00520334">
        <w:t>aircraft</w:t>
      </w:r>
      <w:r w:rsidR="00BC60F2" w:rsidRPr="004C7057">
        <w:t>?</w:t>
      </w:r>
    </w:p>
    <w:p w14:paraId="0A6D9F1D" w14:textId="5271A775" w:rsidR="00BC60F2" w:rsidRPr="00897F2F" w:rsidRDefault="00FB3807" w:rsidP="00E90FB4">
      <w:pPr>
        <w:pStyle w:val="Pquestiontextmainstem"/>
      </w:pPr>
      <w:r>
        <w:rPr>
          <w:noProof/>
        </w:rPr>
        <w:drawing>
          <wp:inline distT="0" distB="0" distL="0" distR="0" wp14:anchorId="676D709A" wp14:editId="4DBC78C3">
            <wp:extent cx="1280160" cy="1313688"/>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5_SAT_04.jpg"/>
                    <pic:cNvPicPr/>
                  </pic:nvPicPr>
                  <pic:blipFill>
                    <a:blip r:embed="rId27">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280160" cy="1313688"/>
                    </a:xfrm>
                    <a:prstGeom prst="rect">
                      <a:avLst/>
                    </a:prstGeom>
                  </pic:spPr>
                </pic:pic>
              </a:graphicData>
            </a:graphic>
          </wp:inline>
        </w:drawing>
      </w:r>
    </w:p>
    <w:p w14:paraId="2A7DC605" w14:textId="1812E582" w:rsidR="00BC60F2" w:rsidRDefault="00BC60F2" w:rsidP="00DA4A2B">
      <w:pPr>
        <w:pStyle w:val="Pquestiontextmcqoptions"/>
      </w:pPr>
      <w:r w:rsidRPr="0074580D">
        <w:rPr>
          <w:rStyle w:val="Cquestionpartlabelbold"/>
        </w:rPr>
        <w:t>A</w:t>
      </w:r>
      <w:r w:rsidR="00834742">
        <w:tab/>
      </w:r>
      <w:r w:rsidRPr="004C7057">
        <w:t>63.2 km</w:t>
      </w:r>
      <w:r w:rsidRPr="004C7057">
        <w:tab/>
      </w:r>
      <w:r w:rsidR="00834742">
        <w:tab/>
      </w:r>
      <w:r w:rsidR="00834742">
        <w:tab/>
      </w:r>
      <w:r w:rsidR="00834742">
        <w:tab/>
      </w:r>
      <w:r w:rsidRPr="0074580D">
        <w:rPr>
          <w:rStyle w:val="Cquestionpartlabelbold"/>
        </w:rPr>
        <w:t>B</w:t>
      </w:r>
      <w:r w:rsidR="00834742">
        <w:tab/>
      </w:r>
      <w:r w:rsidRPr="004C7057">
        <w:t>36.5 km</w:t>
      </w:r>
      <w:r w:rsidRPr="004C7057">
        <w:tab/>
      </w:r>
      <w:r w:rsidR="00834742">
        <w:tab/>
      </w:r>
      <w:r w:rsidR="00834742">
        <w:tab/>
      </w:r>
      <w:r w:rsidR="00834742">
        <w:tab/>
      </w:r>
      <w:r w:rsidRPr="0074580D">
        <w:rPr>
          <w:rStyle w:val="Cquestionpartlabelbold"/>
        </w:rPr>
        <w:t>C</w:t>
      </w:r>
      <w:r w:rsidR="00834742">
        <w:tab/>
      </w:r>
      <w:r w:rsidRPr="004C7057">
        <w:t xml:space="preserve">126.4 km </w:t>
      </w:r>
      <w:r w:rsidRPr="004C7057">
        <w:tab/>
      </w:r>
      <w:r w:rsidRPr="004C7057">
        <w:tab/>
      </w:r>
      <w:r w:rsidR="00834742">
        <w:tab/>
      </w:r>
      <w:r w:rsidR="00834742">
        <w:tab/>
      </w:r>
      <w:r w:rsidRPr="0074580D">
        <w:rPr>
          <w:rStyle w:val="Cquestionpartlabelbold"/>
        </w:rPr>
        <w:t>D</w:t>
      </w:r>
      <w:r w:rsidR="00834742">
        <w:tab/>
      </w:r>
      <w:r w:rsidRPr="004C7057">
        <w:t>43.9 km</w:t>
      </w:r>
    </w:p>
    <w:p w14:paraId="3663996B" w14:textId="2B353007" w:rsidR="00D25E56" w:rsidRPr="004C7057" w:rsidRDefault="00D25E56" w:rsidP="001C37E3">
      <w:pPr>
        <w:pStyle w:val="Pquestionheadingmc"/>
      </w:pPr>
      <w:r w:rsidRPr="004C7057">
        <w:t>Question 8</w:t>
      </w:r>
      <w:r w:rsidR="001C37E3">
        <w:tab/>
      </w:r>
      <w:r w:rsidR="006416EC">
        <w:t>[6.</w:t>
      </w:r>
      <w:r w:rsidR="000B0371" w:rsidRPr="004C7057">
        <w:t>5</w:t>
      </w:r>
      <w:r w:rsidR="00E90FB4">
        <w:t>]</w:t>
      </w:r>
    </w:p>
    <w:p w14:paraId="260160A2" w14:textId="6A36B5A6" w:rsidR="000B0371" w:rsidRPr="004C7057" w:rsidRDefault="00520334" w:rsidP="00E90FB4">
      <w:pPr>
        <w:pStyle w:val="Pquestiontextmainstem"/>
      </w:pPr>
      <w:r w:rsidRPr="00520334">
        <w:t xml:space="preserve">The angle </w:t>
      </w:r>
      <w:r w:rsidRPr="00520334">
        <w:rPr>
          <w:rFonts w:eastAsia="Calibri"/>
        </w:rPr>
        <w:t>θ</w:t>
      </w:r>
      <w:r w:rsidRPr="00520334">
        <w:t xml:space="preserve"> is measured clockwise from north. If</w:t>
      </w:r>
      <w:r w:rsidR="000B0371" w:rsidRPr="00520334">
        <w:t xml:space="preserve"> si</w:t>
      </w:r>
      <w:r w:rsidR="00F616EB" w:rsidRPr="00520334">
        <w:t>n(</w:t>
      </w:r>
      <w:r w:rsidR="000B0371" w:rsidRPr="00520334">
        <w:t>θ</w:t>
      </w:r>
      <w:r w:rsidR="00DE3CF0" w:rsidRPr="00520334">
        <w:t>)</w:t>
      </w:r>
      <w:r w:rsidRPr="00520334">
        <w:t xml:space="preserve"> = 0.5, </w:t>
      </w:r>
      <w:r w:rsidR="00A87088" w:rsidRPr="00520334">
        <w:t>then the</w:t>
      </w:r>
      <w:r w:rsidR="000B0371" w:rsidRPr="00520334">
        <w:t xml:space="preserve"> compass bearing is:</w:t>
      </w:r>
    </w:p>
    <w:p w14:paraId="746F8272" w14:textId="34143C32" w:rsidR="000B0371" w:rsidRPr="004C7057" w:rsidRDefault="000B0371" w:rsidP="00DA4A2B">
      <w:pPr>
        <w:pStyle w:val="Pquestiontextmcqoptions"/>
      </w:pPr>
      <w:r w:rsidRPr="0074580D">
        <w:rPr>
          <w:rStyle w:val="Cquestionpartlabelbold"/>
        </w:rPr>
        <w:t>A</w:t>
      </w:r>
      <w:r w:rsidR="00834742">
        <w:tab/>
      </w:r>
      <w:r w:rsidRPr="004C7057">
        <w:t>N30</w:t>
      </w:r>
      <w:r w:rsidRPr="004C7057">
        <w:sym w:font="Symbol" w:char="F0B0"/>
      </w:r>
      <w:r w:rsidRPr="004C7057">
        <w:t xml:space="preserve">E </w:t>
      </w:r>
      <w:r w:rsidR="00834742">
        <w:tab/>
      </w:r>
      <w:r w:rsidR="00834742">
        <w:tab/>
      </w:r>
      <w:r w:rsidR="00834742">
        <w:tab/>
      </w:r>
      <w:r w:rsidR="00834742">
        <w:tab/>
      </w:r>
      <w:r w:rsidRPr="0074580D">
        <w:rPr>
          <w:rStyle w:val="Cquestionpartlabelbold"/>
        </w:rPr>
        <w:t>B</w:t>
      </w:r>
      <w:r w:rsidR="00834742">
        <w:rPr>
          <w:rStyle w:val="Cquestionpartlabelbold"/>
        </w:rPr>
        <w:tab/>
      </w:r>
      <w:r w:rsidRPr="0074580D">
        <w:t>N</w:t>
      </w:r>
      <w:r w:rsidRPr="004C7057">
        <w:t>60</w:t>
      </w:r>
      <w:r w:rsidRPr="004C7057">
        <w:sym w:font="Symbol" w:char="F0B0"/>
      </w:r>
      <w:r w:rsidRPr="004C7057">
        <w:t xml:space="preserve">E </w:t>
      </w:r>
      <w:r w:rsidR="00834742">
        <w:tab/>
      </w:r>
      <w:r w:rsidR="00834742">
        <w:tab/>
      </w:r>
      <w:r w:rsidR="00834742">
        <w:tab/>
      </w:r>
      <w:r w:rsidR="00834742">
        <w:tab/>
      </w:r>
      <w:r w:rsidRPr="0074580D">
        <w:rPr>
          <w:rStyle w:val="Cquestionpartlabelbold"/>
        </w:rPr>
        <w:t>C</w:t>
      </w:r>
      <w:r w:rsidR="00834742">
        <w:tab/>
      </w:r>
      <w:r w:rsidR="00FB3807">
        <w:t>0</w:t>
      </w:r>
      <w:r w:rsidRPr="004C7057">
        <w:t>60</w:t>
      </w:r>
      <w:r w:rsidRPr="004C7057">
        <w:sym w:font="Symbol" w:char="F0B0"/>
      </w:r>
      <w:r w:rsidRPr="004C7057">
        <w:t xml:space="preserve">T </w:t>
      </w:r>
      <w:r w:rsidR="00834742">
        <w:tab/>
      </w:r>
      <w:r w:rsidR="00834742">
        <w:tab/>
      </w:r>
      <w:r w:rsidR="00834742">
        <w:tab/>
      </w:r>
      <w:r w:rsidR="00834742">
        <w:tab/>
      </w:r>
      <w:r w:rsidR="00834742">
        <w:tab/>
      </w:r>
      <w:r w:rsidR="00834742">
        <w:tab/>
      </w:r>
      <w:r w:rsidRPr="0074580D">
        <w:rPr>
          <w:rStyle w:val="Cquestionpartlabelbold"/>
        </w:rPr>
        <w:t>D</w:t>
      </w:r>
      <w:r w:rsidR="00834742">
        <w:tab/>
      </w:r>
      <w:r w:rsidR="00FB3807">
        <w:t>0</w:t>
      </w:r>
      <w:r w:rsidRPr="004C7057">
        <w:t>30</w:t>
      </w:r>
      <w:r w:rsidRPr="004C7057">
        <w:sym w:font="Symbol" w:char="F0B0"/>
      </w:r>
      <w:r w:rsidRPr="004C7057">
        <w:t>T</w:t>
      </w:r>
    </w:p>
    <w:p w14:paraId="5CF0A51C" w14:textId="77777777" w:rsidR="00AE6745" w:rsidRDefault="00AE6745" w:rsidP="00AE6745">
      <w:pPr>
        <w:pStyle w:val="Psectionresults"/>
      </w:pPr>
      <w:r w:rsidRPr="00F16CD2">
        <w:t xml:space="preserve">Multiple-choice total marks:  </w:t>
      </w:r>
      <w:r>
        <w:t>8</w:t>
      </w:r>
    </w:p>
    <w:p w14:paraId="4A4CD3FC" w14:textId="77777777" w:rsidR="00FB3807" w:rsidRDefault="00FB3807" w:rsidP="00FB3807">
      <w:pPr>
        <w:pStyle w:val="Psectionheading"/>
        <w:pageBreakBefore w:val="0"/>
      </w:pPr>
    </w:p>
    <w:p w14:paraId="4119D72D" w14:textId="64B4C112" w:rsidR="000B0371" w:rsidRPr="004C7057" w:rsidRDefault="003F6142" w:rsidP="00FB3807">
      <w:pPr>
        <w:pStyle w:val="Psectionheading"/>
        <w:pageBreakBefore w:val="0"/>
      </w:pPr>
      <w:r w:rsidRPr="004C7057">
        <w:t>Short answer</w:t>
      </w:r>
      <w:r w:rsidR="000B0371" w:rsidRPr="004C7057">
        <w:t xml:space="preserve"> section</w:t>
      </w:r>
    </w:p>
    <w:p w14:paraId="1760A567" w14:textId="7EE691A2" w:rsidR="003F6142" w:rsidRPr="004C7057" w:rsidRDefault="003F6142" w:rsidP="001C37E3">
      <w:pPr>
        <w:pStyle w:val="Pquestionheadingsx1stafterhead"/>
      </w:pPr>
      <w:r w:rsidRPr="004C7057">
        <w:t>Question 9</w:t>
      </w:r>
      <w:r w:rsidR="001C37E3">
        <w:tab/>
      </w:r>
      <w:r w:rsidR="00E90FB4" w:rsidRPr="00E90FB4">
        <w:rPr>
          <w:rStyle w:val="Cmarkslabel"/>
        </w:rPr>
        <w:t>2 marks</w:t>
      </w:r>
      <w:r w:rsidR="00E90FB4">
        <w:rPr>
          <w:rStyle w:val="Cmathsexpressions"/>
        </w:rPr>
        <w:tab/>
      </w:r>
      <w:r w:rsidR="006416EC">
        <w:t>[6.</w:t>
      </w:r>
      <w:r w:rsidRPr="004C7057">
        <w:t>2</w:t>
      </w:r>
      <w:r w:rsidR="00E90FB4">
        <w:t>]</w:t>
      </w:r>
    </w:p>
    <w:p w14:paraId="71B621E7" w14:textId="74DFA97F" w:rsidR="003F6142" w:rsidRPr="004C7057" w:rsidRDefault="003F6142" w:rsidP="001C37E3">
      <w:pPr>
        <w:pStyle w:val="Pquestiontextmainstem"/>
      </w:pPr>
      <w:r w:rsidRPr="004C7057">
        <w:rPr>
          <w:noProof/>
        </w:rPr>
        <w:t xml:space="preserve">Calculate the values of </w:t>
      </w:r>
      <w:r w:rsidRPr="001530A6">
        <w:rPr>
          <w:i/>
          <w:iCs/>
        </w:rPr>
        <w:t>x</w:t>
      </w:r>
      <w:r w:rsidRPr="004C7057">
        <w:rPr>
          <w:noProof/>
        </w:rPr>
        <w:t xml:space="preserve"> and </w:t>
      </w:r>
      <w:r w:rsidRPr="001530A6">
        <w:rPr>
          <w:i/>
          <w:iCs/>
        </w:rPr>
        <w:t>y</w:t>
      </w:r>
      <w:r w:rsidRPr="004C7057">
        <w:rPr>
          <w:noProof/>
        </w:rPr>
        <w:t>,</w:t>
      </w:r>
      <w:r w:rsidRPr="0074580D">
        <w:rPr>
          <w:rStyle w:val="Cmathsexpressions"/>
        </w:rPr>
        <w:t xml:space="preserve"> </w:t>
      </w:r>
      <w:r w:rsidRPr="004C7057">
        <w:rPr>
          <w:noProof/>
        </w:rPr>
        <w:t xml:space="preserve">correct to </w:t>
      </w:r>
      <w:r w:rsidR="008271E9">
        <w:rPr>
          <w:noProof/>
        </w:rPr>
        <w:t>2</w:t>
      </w:r>
      <w:r w:rsidRPr="004C7057">
        <w:rPr>
          <w:noProof/>
        </w:rPr>
        <w:t xml:space="preserve"> decimal places.</w:t>
      </w:r>
    </w:p>
    <w:p w14:paraId="733F91AD" w14:textId="77777777" w:rsidR="003F6142" w:rsidRDefault="003F6142" w:rsidP="00E90FB4">
      <w:pPr>
        <w:pStyle w:val="Pquestiontextmainstem"/>
      </w:pPr>
      <w:r w:rsidRPr="004C7057">
        <w:rPr>
          <w:noProof/>
        </w:rPr>
        <w:drawing>
          <wp:inline distT="0" distB="0" distL="0" distR="0" wp14:anchorId="334F9911" wp14:editId="0FAFF626">
            <wp:extent cx="1200150" cy="847725"/>
            <wp:effectExtent l="0" t="0" r="0" b="9525"/>
            <wp:docPr id="13" name="Picture 13" descr="PM10_PR_TSa_5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M10_PR_TSa_5_0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00150" cy="847725"/>
                    </a:xfrm>
                    <a:prstGeom prst="rect">
                      <a:avLst/>
                    </a:prstGeom>
                    <a:noFill/>
                    <a:ln>
                      <a:noFill/>
                    </a:ln>
                  </pic:spPr>
                </pic:pic>
              </a:graphicData>
            </a:graphic>
          </wp:inline>
        </w:drawing>
      </w:r>
    </w:p>
    <w:p w14:paraId="426E156E" w14:textId="77777777" w:rsidR="00834742" w:rsidRDefault="00834742" w:rsidP="00E90FB4">
      <w:pPr>
        <w:pStyle w:val="Pquestiontextmainstem"/>
      </w:pPr>
    </w:p>
    <w:p w14:paraId="1438F8D3" w14:textId="77777777" w:rsidR="00834742" w:rsidRDefault="00834742" w:rsidP="00E90FB4">
      <w:pPr>
        <w:pStyle w:val="Pquestiontextmainstem"/>
      </w:pPr>
    </w:p>
    <w:p w14:paraId="68AE84A7" w14:textId="77777777" w:rsidR="00834742" w:rsidRPr="004C7057" w:rsidRDefault="00834742" w:rsidP="00E90FB4">
      <w:pPr>
        <w:pStyle w:val="Pquestiontextmainstem"/>
      </w:pPr>
    </w:p>
    <w:p w14:paraId="0B22AD59" w14:textId="0C9CFECD" w:rsidR="004613A0" w:rsidRPr="004C7057" w:rsidRDefault="004613A0" w:rsidP="001C37E3">
      <w:pPr>
        <w:pStyle w:val="Pquestionheadingsx"/>
      </w:pPr>
      <w:r w:rsidRPr="004C7057">
        <w:lastRenderedPageBreak/>
        <w:t>Question 10</w:t>
      </w:r>
      <w:r w:rsidR="001C37E3">
        <w:tab/>
      </w:r>
      <w:r w:rsidR="00E90FB4" w:rsidRPr="00E90FB4">
        <w:rPr>
          <w:rStyle w:val="Cmarkslabel"/>
        </w:rPr>
        <w:t>2 marks</w:t>
      </w:r>
      <w:r w:rsidR="001C37E3">
        <w:tab/>
      </w:r>
      <w:r w:rsidR="006416EC">
        <w:t>[6.</w:t>
      </w:r>
      <w:r w:rsidR="00E90FB4" w:rsidRPr="004C7057">
        <w:t>3</w:t>
      </w:r>
      <w:r w:rsidRPr="004C7057">
        <w:t>]</w:t>
      </w:r>
    </w:p>
    <w:p w14:paraId="4C60D386" w14:textId="68E21122" w:rsidR="004613A0" w:rsidRPr="004C7057" w:rsidRDefault="004613A0" w:rsidP="00DA4A2B">
      <w:pPr>
        <w:pStyle w:val="Pquestiontextmainstem"/>
      </w:pPr>
      <w:r w:rsidRPr="004C7057">
        <w:t xml:space="preserve">Two kites are flown as shown. Find the angles α and </w:t>
      </w:r>
      <w:r w:rsidRPr="004C7057">
        <w:sym w:font="Symbol" w:char="F071"/>
      </w:r>
      <w:r w:rsidRPr="004C7057">
        <w:t xml:space="preserve"> that the strings make with the ground, expressed in degrees and minutes.</w:t>
      </w:r>
    </w:p>
    <w:p w14:paraId="399F8B41" w14:textId="77777777" w:rsidR="004613A0" w:rsidRDefault="004613A0" w:rsidP="0074580D">
      <w:pPr>
        <w:pStyle w:val="Pquestiontextmainstem"/>
      </w:pPr>
      <w:r w:rsidRPr="0074580D">
        <w:rPr>
          <w:noProof/>
        </w:rPr>
        <w:drawing>
          <wp:inline distT="0" distB="0" distL="0" distR="0" wp14:anchorId="5E622AA9" wp14:editId="770B6B7C">
            <wp:extent cx="1571625" cy="1676400"/>
            <wp:effectExtent l="0" t="0" r="9525" b="0"/>
            <wp:docPr id="14" name="Picture 14" descr="PM10_PR_TSa_5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M10_PR_TSa_5_0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71625" cy="1676400"/>
                    </a:xfrm>
                    <a:prstGeom prst="rect">
                      <a:avLst/>
                    </a:prstGeom>
                    <a:noFill/>
                    <a:ln>
                      <a:noFill/>
                    </a:ln>
                  </pic:spPr>
                </pic:pic>
              </a:graphicData>
            </a:graphic>
          </wp:inline>
        </w:drawing>
      </w:r>
    </w:p>
    <w:p w14:paraId="32780BF6" w14:textId="3BC812C7" w:rsidR="004613A0" w:rsidRPr="004C7057" w:rsidRDefault="004613A0" w:rsidP="001C37E3">
      <w:pPr>
        <w:pStyle w:val="Pquestionheadingsx"/>
      </w:pPr>
      <w:r w:rsidRPr="004C7057">
        <w:t>Question 11</w:t>
      </w:r>
      <w:r w:rsidR="001C37E3">
        <w:tab/>
      </w:r>
      <w:r w:rsidR="00E90FB4" w:rsidRPr="00E90FB4">
        <w:rPr>
          <w:rStyle w:val="Cmarkslabel"/>
        </w:rPr>
        <w:t>3 marks</w:t>
      </w:r>
      <w:r w:rsidR="001C37E3">
        <w:tab/>
      </w:r>
      <w:r w:rsidR="006416EC">
        <w:t>[6.</w:t>
      </w:r>
      <w:r w:rsidR="00E90FB4" w:rsidRPr="004C7057">
        <w:t>4</w:t>
      </w:r>
      <w:r w:rsidRPr="004C7057">
        <w:t>]</w:t>
      </w:r>
    </w:p>
    <w:p w14:paraId="426F9D41" w14:textId="77777777" w:rsidR="004613A0" w:rsidRDefault="004613A0" w:rsidP="00E90FB4">
      <w:pPr>
        <w:pStyle w:val="Pquestiontextmainstem"/>
      </w:pPr>
      <w:r w:rsidRPr="004C7057">
        <w:t>Jay climbed a tree to a height of 9.25 m above the ground. His dog runs away from the base of the tree at 8 m/s. Find the angle of depression in degrees and minutes from Jay to his dog after 2 seconds.</w:t>
      </w:r>
    </w:p>
    <w:p w14:paraId="5FADE8F9" w14:textId="77777777" w:rsidR="00834742" w:rsidRDefault="00834742" w:rsidP="00E90FB4">
      <w:pPr>
        <w:pStyle w:val="Pquestiontextmainstem"/>
      </w:pPr>
    </w:p>
    <w:p w14:paraId="2DCF89C1" w14:textId="77777777" w:rsidR="00834742" w:rsidRDefault="00834742" w:rsidP="00E90FB4">
      <w:pPr>
        <w:pStyle w:val="Pquestiontextmainstem"/>
      </w:pPr>
    </w:p>
    <w:p w14:paraId="0DE46DCF" w14:textId="77777777" w:rsidR="00834742" w:rsidRDefault="00834742" w:rsidP="00E90FB4">
      <w:pPr>
        <w:pStyle w:val="Pquestiontextmainstem"/>
      </w:pPr>
    </w:p>
    <w:p w14:paraId="54B16D27" w14:textId="77777777" w:rsidR="008271E9" w:rsidRDefault="008271E9" w:rsidP="00E90FB4">
      <w:pPr>
        <w:pStyle w:val="Pquestiontextmainstem"/>
      </w:pPr>
    </w:p>
    <w:p w14:paraId="0F5556A0" w14:textId="77777777" w:rsidR="00834742" w:rsidRPr="004C7057" w:rsidRDefault="00834742" w:rsidP="00E90FB4">
      <w:pPr>
        <w:pStyle w:val="Pquestiontextmainstem"/>
      </w:pPr>
    </w:p>
    <w:p w14:paraId="3BC46849" w14:textId="63607DAD" w:rsidR="004613A0" w:rsidRPr="004C7057" w:rsidRDefault="004613A0" w:rsidP="001C37E3">
      <w:pPr>
        <w:pStyle w:val="Pquestionheadingsx"/>
      </w:pPr>
      <w:r w:rsidRPr="004C7057">
        <w:t>Question 12</w:t>
      </w:r>
      <w:r w:rsidR="001C37E3">
        <w:tab/>
      </w:r>
      <w:r w:rsidR="00E90FB4" w:rsidRPr="00E90FB4">
        <w:rPr>
          <w:rStyle w:val="Cmarkslabel"/>
        </w:rPr>
        <w:t>3 marks</w:t>
      </w:r>
      <w:r w:rsidR="001C37E3">
        <w:tab/>
      </w:r>
      <w:r w:rsidR="006416EC">
        <w:t>[6.</w:t>
      </w:r>
      <w:r w:rsidR="00E90FB4" w:rsidRPr="004C7057">
        <w:t>4</w:t>
      </w:r>
      <w:r w:rsidRPr="004C7057">
        <w:t>]</w:t>
      </w:r>
    </w:p>
    <w:p w14:paraId="78E187CA" w14:textId="77777777" w:rsidR="004613A0" w:rsidRDefault="004613A0" w:rsidP="00DA4A2B">
      <w:pPr>
        <w:pStyle w:val="Pquestiontextmainstem"/>
      </w:pPr>
      <w:r w:rsidRPr="004C7057">
        <w:t xml:space="preserve">Milos is standing 5.21 m in front of a flagpole 6.45 m high. The vertical distance from the top of </w:t>
      </w:r>
      <w:r w:rsidRPr="00DA4A2B">
        <w:t>Milos’</w:t>
      </w:r>
      <w:r w:rsidRPr="004C7057">
        <w:t xml:space="preserve"> head to the top of the flagpole is 5.83 m and his eyes are 15 cm below the top of his head. What angle of elevation must Milos look up at to see the top of the flagpole? Give your answer to the nearest degree.</w:t>
      </w:r>
    </w:p>
    <w:p w14:paraId="57E8E2FC" w14:textId="77777777" w:rsidR="00834742" w:rsidRDefault="00834742" w:rsidP="00DA4A2B">
      <w:pPr>
        <w:pStyle w:val="Pquestiontextmainstem"/>
      </w:pPr>
    </w:p>
    <w:p w14:paraId="1C58B37E" w14:textId="77777777" w:rsidR="00834742" w:rsidRDefault="00834742" w:rsidP="00DA4A2B">
      <w:pPr>
        <w:pStyle w:val="Pquestiontextmainstem"/>
      </w:pPr>
    </w:p>
    <w:p w14:paraId="11EAA95D" w14:textId="77777777" w:rsidR="00834742" w:rsidRDefault="00834742" w:rsidP="00DA4A2B">
      <w:pPr>
        <w:pStyle w:val="Pquestiontextmainstem"/>
      </w:pPr>
    </w:p>
    <w:p w14:paraId="5FFDD1D9" w14:textId="008F6A56" w:rsidR="008271E9" w:rsidRDefault="001530A6" w:rsidP="001530A6">
      <w:pPr>
        <w:pStyle w:val="Pquestiontextmainstem"/>
        <w:tabs>
          <w:tab w:val="left" w:pos="3150"/>
        </w:tabs>
      </w:pPr>
      <w:r>
        <w:tab/>
      </w:r>
    </w:p>
    <w:p w14:paraId="72701E49" w14:textId="77777777" w:rsidR="00834742" w:rsidRPr="004C7057" w:rsidRDefault="00834742" w:rsidP="00DA4A2B">
      <w:pPr>
        <w:pStyle w:val="Pquestiontextmainstem"/>
      </w:pPr>
    </w:p>
    <w:p w14:paraId="6759FA17" w14:textId="198CE937" w:rsidR="004613A0" w:rsidRPr="004C7057" w:rsidRDefault="004613A0" w:rsidP="001C37E3">
      <w:pPr>
        <w:pStyle w:val="Pquestionheadingsx"/>
      </w:pPr>
      <w:r w:rsidRPr="004C7057">
        <w:t>Question 13</w:t>
      </w:r>
      <w:r w:rsidR="001C37E3">
        <w:tab/>
      </w:r>
      <w:r w:rsidR="00E90FB4" w:rsidRPr="00E90FB4">
        <w:rPr>
          <w:rStyle w:val="Cmarkslabel"/>
        </w:rPr>
        <w:t>4 marks</w:t>
      </w:r>
      <w:r w:rsidR="001C37E3">
        <w:tab/>
      </w:r>
      <w:r w:rsidR="00FB3807">
        <w:t>[</w:t>
      </w:r>
      <w:r w:rsidR="00845339">
        <w:t>6</w:t>
      </w:r>
      <w:r w:rsidR="00E90FB4" w:rsidRPr="004C7057">
        <w:t>.6</w:t>
      </w:r>
      <w:r w:rsidRPr="004C7057">
        <w:t>]</w:t>
      </w:r>
    </w:p>
    <w:p w14:paraId="01DC373A" w14:textId="77777777" w:rsidR="004613A0" w:rsidRPr="004C7057" w:rsidRDefault="004613A0" w:rsidP="001C37E3">
      <w:pPr>
        <w:pStyle w:val="Pquestiontextmainstem"/>
      </w:pPr>
      <w:r w:rsidRPr="004C7057">
        <w:t xml:space="preserve">An ant walks from point </w:t>
      </w:r>
      <w:r w:rsidRPr="0074580D">
        <w:rPr>
          <w:rStyle w:val="Cmathsexpressions"/>
        </w:rPr>
        <w:t>A</w:t>
      </w:r>
      <w:r w:rsidRPr="004C7057">
        <w:t xml:space="preserve"> to point </w:t>
      </w:r>
      <w:r w:rsidRPr="0074580D">
        <w:rPr>
          <w:rStyle w:val="Cmathsexpressions"/>
        </w:rPr>
        <w:t>B</w:t>
      </w:r>
      <w:r w:rsidRPr="004C7057">
        <w:t xml:space="preserve"> and then to point </w:t>
      </w:r>
      <w:r w:rsidRPr="0074580D">
        <w:rPr>
          <w:rStyle w:val="Cmathsexpressions"/>
        </w:rPr>
        <w:t>C</w:t>
      </w:r>
      <w:r w:rsidRPr="004C7057">
        <w:t>.</w:t>
      </w:r>
    </w:p>
    <w:p w14:paraId="783F4AA3" w14:textId="33BA780B" w:rsidR="004613A0" w:rsidRPr="0074580D" w:rsidRDefault="004613A0" w:rsidP="00E90FB4">
      <w:pPr>
        <w:pStyle w:val="Pquestiontextpartsa"/>
        <w:rPr>
          <w:rStyle w:val="Cmathsexpressions"/>
        </w:rPr>
      </w:pPr>
      <w:r w:rsidRPr="0074580D">
        <w:rPr>
          <w:rStyle w:val="Cquestionpartlabelbold"/>
        </w:rPr>
        <w:t>(a)</w:t>
      </w:r>
      <w:r w:rsidR="00DA4A2B">
        <w:tab/>
      </w:r>
      <w:r w:rsidRPr="004C7057">
        <w:t xml:space="preserve">What is the true bearing of point </w:t>
      </w:r>
      <w:r w:rsidRPr="0074580D">
        <w:rPr>
          <w:rStyle w:val="Cmathsexpressions"/>
        </w:rPr>
        <w:t>B</w:t>
      </w:r>
      <w:r w:rsidRPr="004C7057">
        <w:t xml:space="preserve"> from point </w:t>
      </w:r>
      <w:r w:rsidRPr="0074580D">
        <w:rPr>
          <w:rStyle w:val="Cmathsexpressions"/>
        </w:rPr>
        <w:t>A</w:t>
      </w:r>
      <w:r w:rsidRPr="004C7057">
        <w:t xml:space="preserve">, correct to </w:t>
      </w:r>
      <w:r w:rsidR="008271E9">
        <w:t>2</w:t>
      </w:r>
      <w:r w:rsidRPr="004C7057">
        <w:t xml:space="preserve"> decimal places?</w:t>
      </w:r>
    </w:p>
    <w:p w14:paraId="2F1F539E" w14:textId="77777777" w:rsidR="004613A0" w:rsidRPr="004C7057" w:rsidRDefault="004613A0" w:rsidP="00E90FB4">
      <w:pPr>
        <w:pStyle w:val="Pquestiontextmainstem"/>
      </w:pPr>
    </w:p>
    <w:p w14:paraId="5FD79D4D" w14:textId="423403D6" w:rsidR="004613A0" w:rsidRPr="004C7057" w:rsidRDefault="00DA4A2B" w:rsidP="00E90FB4">
      <w:pPr>
        <w:pStyle w:val="Pquestiontextmainstem"/>
      </w:pPr>
      <w:r w:rsidRPr="004C7057">
        <w:rPr>
          <w:noProof/>
        </w:rPr>
        <w:drawing>
          <wp:inline distT="0" distB="0" distL="0" distR="0" wp14:anchorId="7AAE8BE8" wp14:editId="60840760">
            <wp:extent cx="1323975" cy="838200"/>
            <wp:effectExtent l="0" t="0" r="9525" b="0"/>
            <wp:docPr id="16" name="Picture 16" descr="PM10_PR_TSb_5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M10_PR_TSb_5_0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23975" cy="838200"/>
                    </a:xfrm>
                    <a:prstGeom prst="rect">
                      <a:avLst/>
                    </a:prstGeom>
                    <a:noFill/>
                    <a:ln>
                      <a:noFill/>
                    </a:ln>
                  </pic:spPr>
                </pic:pic>
              </a:graphicData>
            </a:graphic>
          </wp:inline>
        </w:drawing>
      </w:r>
    </w:p>
    <w:p w14:paraId="446B7D0B" w14:textId="69F1D736" w:rsidR="004613A0" w:rsidRDefault="004613A0" w:rsidP="00DA4A2B">
      <w:pPr>
        <w:pStyle w:val="Pquestiontextpartsa"/>
      </w:pPr>
      <w:r w:rsidRPr="0074580D">
        <w:rPr>
          <w:rStyle w:val="Cquestionpartlabelbold"/>
        </w:rPr>
        <w:lastRenderedPageBreak/>
        <w:t>(b)</w:t>
      </w:r>
      <w:r w:rsidR="00DA4A2B">
        <w:tab/>
      </w:r>
      <w:r w:rsidRPr="004C7057">
        <w:t xml:space="preserve">How far did the ant walk to get from </w:t>
      </w:r>
      <w:r w:rsidRPr="0074580D">
        <w:rPr>
          <w:rStyle w:val="Cmathsexpressions"/>
        </w:rPr>
        <w:t>B</w:t>
      </w:r>
      <w:r w:rsidRPr="004C7057">
        <w:t xml:space="preserve"> to </w:t>
      </w:r>
      <w:r w:rsidRPr="0074580D">
        <w:rPr>
          <w:rStyle w:val="Cmathsexpressions"/>
        </w:rPr>
        <w:t>C</w:t>
      </w:r>
      <w:r w:rsidRPr="004C7057">
        <w:t xml:space="preserve">, correct to </w:t>
      </w:r>
      <w:r w:rsidR="008271E9">
        <w:t>2</w:t>
      </w:r>
      <w:r w:rsidRPr="004C7057">
        <w:t xml:space="preserve"> decimal places?</w:t>
      </w:r>
    </w:p>
    <w:p w14:paraId="2FB558E2" w14:textId="77777777" w:rsidR="00834742" w:rsidRDefault="00834742" w:rsidP="00DA4A2B">
      <w:pPr>
        <w:pStyle w:val="Pquestiontextpartsa"/>
      </w:pPr>
    </w:p>
    <w:p w14:paraId="5B1FA586" w14:textId="77777777" w:rsidR="00834742" w:rsidRDefault="00834742" w:rsidP="00DA4A2B">
      <w:pPr>
        <w:pStyle w:val="Pquestiontextpartsa"/>
      </w:pPr>
    </w:p>
    <w:p w14:paraId="681DF432" w14:textId="77777777" w:rsidR="00834742" w:rsidRDefault="00834742" w:rsidP="00DA4A2B">
      <w:pPr>
        <w:pStyle w:val="Pquestiontextpartsa"/>
      </w:pPr>
    </w:p>
    <w:p w14:paraId="12C6F065" w14:textId="77777777" w:rsidR="00DA4A2B" w:rsidRPr="004C7057" w:rsidRDefault="00DA4A2B" w:rsidP="00DA4A2B">
      <w:pPr>
        <w:pStyle w:val="Pquestiontextpartsa"/>
      </w:pPr>
    </w:p>
    <w:p w14:paraId="392377AF" w14:textId="692FA092" w:rsidR="00AE6745" w:rsidRPr="0074580D" w:rsidRDefault="00AE6745" w:rsidP="00AE6745">
      <w:pPr>
        <w:pStyle w:val="Psectionresults"/>
        <w:rPr>
          <w:rStyle w:val="Cquestionpartlabelbold"/>
        </w:rPr>
      </w:pPr>
      <w:r>
        <w:t>Short answer total marks:  14</w:t>
      </w:r>
    </w:p>
    <w:p w14:paraId="400DB818" w14:textId="4AB6B047" w:rsidR="004613A0" w:rsidRPr="0074580D" w:rsidRDefault="004613A0" w:rsidP="00FB3807">
      <w:pPr>
        <w:pStyle w:val="Psectionheading"/>
        <w:pageBreakBefore w:val="0"/>
      </w:pPr>
      <w:r w:rsidRPr="004C7057">
        <w:t>Extended response section</w:t>
      </w:r>
    </w:p>
    <w:p w14:paraId="695C4BAE" w14:textId="5A80F2FF" w:rsidR="004613A0" w:rsidRPr="004C7057" w:rsidRDefault="004613A0" w:rsidP="001C37E3">
      <w:pPr>
        <w:pStyle w:val="Pquestionheadingsx"/>
      </w:pPr>
      <w:r w:rsidRPr="004C7057">
        <w:t>Question 14</w:t>
      </w:r>
      <w:r w:rsidR="001C37E3">
        <w:tab/>
      </w:r>
      <w:r w:rsidR="00E90FB4" w:rsidRPr="00E90FB4">
        <w:rPr>
          <w:rStyle w:val="Cmarkslabel"/>
        </w:rPr>
        <w:t>6 marks</w:t>
      </w:r>
      <w:r w:rsidRPr="004C7057">
        <w:t xml:space="preserve"> </w:t>
      </w:r>
      <w:r w:rsidR="001C37E3">
        <w:tab/>
      </w:r>
      <w:r w:rsidR="006416EC">
        <w:t>[6.</w:t>
      </w:r>
      <w:r w:rsidR="00E90FB4" w:rsidRPr="004C7057">
        <w:t>6</w:t>
      </w:r>
      <w:r w:rsidRPr="004C7057">
        <w:t>]</w:t>
      </w:r>
    </w:p>
    <w:p w14:paraId="14D03FAF" w14:textId="49B699E1" w:rsidR="004613A0" w:rsidRPr="004C7057" w:rsidRDefault="00FB3807" w:rsidP="00DA4A2B">
      <w:pPr>
        <w:pStyle w:val="Pquestiontextmainstem"/>
        <w:rPr>
          <w:noProof/>
        </w:rPr>
      </w:pPr>
      <w:r>
        <w:rPr>
          <w:noProof/>
        </w:rPr>
        <w:t>L</w:t>
      </w:r>
      <w:r w:rsidR="00DE3A62">
        <w:rPr>
          <w:noProof/>
        </w:rPr>
        <w:t>ights attached to two</w:t>
      </w:r>
      <w:r w:rsidR="004613A0" w:rsidRPr="004C7057">
        <w:rPr>
          <w:noProof/>
        </w:rPr>
        <w:t xml:space="preserve"> cable</w:t>
      </w:r>
      <w:r w:rsidR="00DE3A62">
        <w:rPr>
          <w:noProof/>
        </w:rPr>
        <w:t>s</w:t>
      </w:r>
      <w:r w:rsidR="004613A0" w:rsidRPr="004C7057">
        <w:rPr>
          <w:noProof/>
        </w:rPr>
        <w:t xml:space="preserve"> are strung through two trees. </w:t>
      </w:r>
      <w:r w:rsidR="00DE3A62">
        <w:rPr>
          <w:noProof/>
        </w:rPr>
        <w:t>The first cable makes an angle of 36.24</w:t>
      </w:r>
      <w:r w:rsidR="00DE3A62" w:rsidRPr="004C7057">
        <w:sym w:font="Symbol" w:char="F0B0"/>
      </w:r>
      <w:r w:rsidR="00DE3A62">
        <w:t xml:space="preserve"> from the ground to the first tree. The second cable makes an angle of 65</w:t>
      </w:r>
      <w:r w:rsidR="00DE3A62" w:rsidRPr="004C7057">
        <w:sym w:font="Symbol" w:char="F0B0"/>
      </w:r>
      <w:r w:rsidR="00DE3A62">
        <w:t xml:space="preserve"> from first tree to the second tree,</w:t>
      </w:r>
      <w:r w:rsidR="00DE3A62">
        <w:rPr>
          <w:noProof/>
        </w:rPr>
        <w:t xml:space="preserve"> as shown in the diagram. (There is no cable along the ground.) </w:t>
      </w:r>
      <w:r w:rsidR="004613A0" w:rsidRPr="004C7057">
        <w:rPr>
          <w:noProof/>
        </w:rPr>
        <w:t>Find the length of the cable to the nearest centimetre.</w:t>
      </w:r>
    </w:p>
    <w:p w14:paraId="1427DE84" w14:textId="77777777" w:rsidR="004613A0" w:rsidRDefault="004613A0" w:rsidP="0074580D">
      <w:pPr>
        <w:pStyle w:val="Pquestiontextmainstem"/>
      </w:pPr>
      <w:r w:rsidRPr="0074580D">
        <w:rPr>
          <w:noProof/>
        </w:rPr>
        <w:drawing>
          <wp:inline distT="0" distB="0" distL="0" distR="0" wp14:anchorId="5FC60382" wp14:editId="33490E14">
            <wp:extent cx="2002220" cy="1001110"/>
            <wp:effectExtent l="0" t="0" r="4445" b="0"/>
            <wp:docPr id="17" name="Picture 17" descr="PM10_PR_TSa_5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M10_PR_TSa_5_0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2220" cy="1001110"/>
                    </a:xfrm>
                    <a:prstGeom prst="rect">
                      <a:avLst/>
                    </a:prstGeom>
                    <a:noFill/>
                    <a:ln>
                      <a:noFill/>
                    </a:ln>
                  </pic:spPr>
                </pic:pic>
              </a:graphicData>
            </a:graphic>
          </wp:inline>
        </w:drawing>
      </w:r>
    </w:p>
    <w:p w14:paraId="6B5BFC6F" w14:textId="77777777" w:rsidR="00AC1A68" w:rsidRDefault="00AC1A68" w:rsidP="0074580D">
      <w:pPr>
        <w:pStyle w:val="Pquestiontextmainstem"/>
      </w:pPr>
    </w:p>
    <w:p w14:paraId="42F0114E" w14:textId="77777777" w:rsidR="00AC1A68" w:rsidRDefault="00AC1A68" w:rsidP="0074580D">
      <w:pPr>
        <w:pStyle w:val="Pquestiontextmainstem"/>
      </w:pPr>
    </w:p>
    <w:p w14:paraId="6611C100" w14:textId="77777777" w:rsidR="008271E9" w:rsidRDefault="008271E9" w:rsidP="0074580D">
      <w:pPr>
        <w:pStyle w:val="Pquestiontextmainstem"/>
      </w:pPr>
    </w:p>
    <w:p w14:paraId="11394E63" w14:textId="77777777" w:rsidR="00AC1A68" w:rsidRPr="0074580D" w:rsidRDefault="00AC1A68" w:rsidP="0074580D">
      <w:pPr>
        <w:pStyle w:val="Pquestiontextmainstem"/>
      </w:pPr>
    </w:p>
    <w:p w14:paraId="579D105C" w14:textId="6178260B" w:rsidR="004613A0" w:rsidRPr="004C7057" w:rsidRDefault="004613A0" w:rsidP="001C37E3">
      <w:pPr>
        <w:pStyle w:val="Pquestionheadingsx"/>
      </w:pPr>
      <w:r w:rsidRPr="004C7057">
        <w:t>Question 15</w:t>
      </w:r>
      <w:r w:rsidR="001C37E3">
        <w:tab/>
      </w:r>
      <w:r w:rsidR="00E90FB4" w:rsidRPr="00E90FB4">
        <w:rPr>
          <w:rStyle w:val="Cmarkslabel"/>
        </w:rPr>
        <w:t>5 marks</w:t>
      </w:r>
      <w:r w:rsidR="001C37E3">
        <w:tab/>
      </w:r>
      <w:r w:rsidR="006416EC">
        <w:t>[6.</w:t>
      </w:r>
      <w:r w:rsidR="00E90FB4" w:rsidRPr="004C7057">
        <w:t>5</w:t>
      </w:r>
      <w:r w:rsidR="00E90FB4">
        <w:t>]</w:t>
      </w:r>
    </w:p>
    <w:p w14:paraId="3F898CD0" w14:textId="27F6F35E" w:rsidR="004613A0" w:rsidRPr="004C7057" w:rsidRDefault="00FB3807" w:rsidP="00E90FB4">
      <w:pPr>
        <w:pStyle w:val="Pquestiontextmainstem"/>
        <w:rPr>
          <w:noProof/>
        </w:rPr>
      </w:pPr>
      <w:r>
        <w:rPr>
          <w:noProof/>
        </w:rPr>
        <w:t>An</w:t>
      </w:r>
      <w:r w:rsidR="004613A0" w:rsidRPr="004C7057">
        <w:rPr>
          <w:noProof/>
        </w:rPr>
        <w:t xml:space="preserve"> </w:t>
      </w:r>
      <w:r w:rsidR="008271E9">
        <w:rPr>
          <w:noProof/>
        </w:rPr>
        <w:t>aircraft</w:t>
      </w:r>
      <w:r w:rsidR="004613A0" w:rsidRPr="004C7057">
        <w:rPr>
          <w:noProof/>
        </w:rPr>
        <w:t xml:space="preserve"> leaves the airport and flies 84 km on a bearing of </w:t>
      </w:r>
      <w:r>
        <w:rPr>
          <w:noProof/>
        </w:rPr>
        <w:t>0</w:t>
      </w:r>
      <w:r w:rsidR="004613A0" w:rsidRPr="004C7057">
        <w:rPr>
          <w:noProof/>
        </w:rPr>
        <w:t>60</w:t>
      </w:r>
      <w:r w:rsidR="004613A0" w:rsidRPr="004C7057">
        <w:sym w:font="Symbol" w:char="F0B0"/>
      </w:r>
      <w:r w:rsidR="004613A0" w:rsidRPr="004C7057">
        <w:t>T</w:t>
      </w:r>
      <w:r w:rsidR="0078693F">
        <w:rPr>
          <w:noProof/>
        </w:rPr>
        <w:t xml:space="preserve">. The aircraft </w:t>
      </w:r>
      <w:r w:rsidR="004613A0" w:rsidRPr="004C7057">
        <w:rPr>
          <w:noProof/>
        </w:rPr>
        <w:t>then turns clockwise 90</w:t>
      </w:r>
      <w:r w:rsidR="004613A0" w:rsidRPr="004C7057">
        <w:sym w:font="Symbol" w:char="F0B0"/>
      </w:r>
      <w:r w:rsidR="00DE3A62">
        <w:t xml:space="preserve"> </w:t>
      </w:r>
      <w:r w:rsidR="0078693F">
        <w:rPr>
          <w:noProof/>
        </w:rPr>
        <w:t xml:space="preserve">and flies </w:t>
      </w:r>
      <w:r w:rsidR="004613A0" w:rsidRPr="004C7057">
        <w:rPr>
          <w:noProof/>
        </w:rPr>
        <w:t>a further 13 km before flying directly back to the airport.</w:t>
      </w:r>
    </w:p>
    <w:p w14:paraId="1AEBD6EA" w14:textId="602E1F4B" w:rsidR="004613A0" w:rsidRDefault="004613A0" w:rsidP="00E90FB4">
      <w:pPr>
        <w:pStyle w:val="Pquestiontextpartsa"/>
        <w:rPr>
          <w:noProof/>
        </w:rPr>
      </w:pPr>
      <w:r w:rsidRPr="0074580D">
        <w:rPr>
          <w:rStyle w:val="Cquestionpartlabelbold"/>
        </w:rPr>
        <w:t>(a)</w:t>
      </w:r>
      <w:r w:rsidR="00DA4A2B">
        <w:rPr>
          <w:noProof/>
        </w:rPr>
        <w:tab/>
      </w:r>
      <w:r w:rsidRPr="004C7057">
        <w:rPr>
          <w:noProof/>
        </w:rPr>
        <w:t>What was the total length of the flight?</w:t>
      </w:r>
    </w:p>
    <w:p w14:paraId="772838D7" w14:textId="77777777" w:rsidR="00DA4A2B" w:rsidRDefault="00DA4A2B" w:rsidP="00E90FB4">
      <w:pPr>
        <w:pStyle w:val="Pquestiontextpartsa"/>
        <w:rPr>
          <w:noProof/>
        </w:rPr>
      </w:pPr>
    </w:p>
    <w:p w14:paraId="5D197E19" w14:textId="77777777" w:rsidR="00DA4A2B" w:rsidRDefault="00DA4A2B" w:rsidP="00E90FB4">
      <w:pPr>
        <w:pStyle w:val="Pquestiontextpartsa"/>
        <w:rPr>
          <w:noProof/>
        </w:rPr>
      </w:pPr>
    </w:p>
    <w:p w14:paraId="6473671F" w14:textId="77777777" w:rsidR="00834742" w:rsidRDefault="00834742" w:rsidP="00E90FB4">
      <w:pPr>
        <w:pStyle w:val="Pquestiontextpartsa"/>
        <w:rPr>
          <w:noProof/>
        </w:rPr>
      </w:pPr>
    </w:p>
    <w:p w14:paraId="360777CC" w14:textId="77777777" w:rsidR="00DA4A2B" w:rsidRPr="004C7057" w:rsidRDefault="00DA4A2B" w:rsidP="00E90FB4">
      <w:pPr>
        <w:pStyle w:val="Pquestiontextpartsa"/>
        <w:rPr>
          <w:noProof/>
        </w:rPr>
      </w:pPr>
    </w:p>
    <w:p w14:paraId="2417A3DF" w14:textId="0C633366" w:rsidR="00DA4A2B" w:rsidRDefault="004613A0" w:rsidP="00AC1A68">
      <w:pPr>
        <w:pStyle w:val="Pquestiontextpartsa"/>
        <w:rPr>
          <w:noProof/>
        </w:rPr>
      </w:pPr>
      <w:r w:rsidRPr="0074580D">
        <w:rPr>
          <w:rStyle w:val="Cquestionpartlabelbold"/>
        </w:rPr>
        <w:t>(b)</w:t>
      </w:r>
      <w:r w:rsidR="00DA4A2B">
        <w:rPr>
          <w:noProof/>
        </w:rPr>
        <w:tab/>
      </w:r>
      <w:r w:rsidRPr="004C7057">
        <w:rPr>
          <w:noProof/>
        </w:rPr>
        <w:t xml:space="preserve">What is the bearing from the airport to the end of the second </w:t>
      </w:r>
      <w:r w:rsidR="00FB3807">
        <w:rPr>
          <w:noProof/>
        </w:rPr>
        <w:t>part</w:t>
      </w:r>
      <w:r w:rsidRPr="004C7057">
        <w:rPr>
          <w:noProof/>
        </w:rPr>
        <w:t xml:space="preserve"> of the flight?</w:t>
      </w:r>
      <w:r w:rsidR="00DA4A2B">
        <w:rPr>
          <w:noProof/>
        </w:rPr>
        <w:t xml:space="preserve"> </w:t>
      </w:r>
      <w:r w:rsidRPr="004C7057">
        <w:rPr>
          <w:noProof/>
        </w:rPr>
        <w:t xml:space="preserve">Give your answer to </w:t>
      </w:r>
      <w:r w:rsidR="008271E9">
        <w:rPr>
          <w:noProof/>
        </w:rPr>
        <w:t xml:space="preserve">2 </w:t>
      </w:r>
      <w:r w:rsidRPr="004C7057">
        <w:rPr>
          <w:noProof/>
        </w:rPr>
        <w:t>decimal places.</w:t>
      </w:r>
    </w:p>
    <w:p w14:paraId="5A207907" w14:textId="77777777" w:rsidR="00AC1A68" w:rsidRDefault="00AC1A68" w:rsidP="00AC1A68">
      <w:pPr>
        <w:pStyle w:val="Pquestiontextpartsa"/>
        <w:rPr>
          <w:noProof/>
        </w:rPr>
      </w:pPr>
    </w:p>
    <w:p w14:paraId="503C2775" w14:textId="77777777" w:rsidR="00FB3807" w:rsidRDefault="00FB3807" w:rsidP="00AC1A68">
      <w:pPr>
        <w:pStyle w:val="Pquestiontextpartsa"/>
        <w:rPr>
          <w:noProof/>
        </w:rPr>
      </w:pPr>
    </w:p>
    <w:p w14:paraId="11A62BAD" w14:textId="77777777" w:rsidR="00FB3807" w:rsidRDefault="00FB3807" w:rsidP="00AC1A68">
      <w:pPr>
        <w:pStyle w:val="Pquestiontextpartsa"/>
        <w:rPr>
          <w:noProof/>
        </w:rPr>
      </w:pPr>
    </w:p>
    <w:p w14:paraId="2FD96B33" w14:textId="4C94B16C" w:rsidR="00AE6745" w:rsidRDefault="00AE6745" w:rsidP="00FB3807">
      <w:pPr>
        <w:pStyle w:val="Psectionresults"/>
        <w:spacing w:before="0" w:after="0"/>
      </w:pPr>
      <w:r>
        <w:t>Extended answer total marks:  11</w:t>
      </w:r>
    </w:p>
    <w:p w14:paraId="42F25294" w14:textId="4F87500E" w:rsidR="00AE6745" w:rsidRPr="00194A57" w:rsidRDefault="00AE6745" w:rsidP="006E7C77">
      <w:pPr>
        <w:pStyle w:val="Psectionresults"/>
        <w:spacing w:before="240" w:after="0"/>
      </w:pPr>
      <w:r>
        <w:t>TOTAL test marks:  33</w:t>
      </w:r>
    </w:p>
    <w:sectPr w:rsidR="00AE6745" w:rsidRPr="00194A57" w:rsidSect="008271E9">
      <w:headerReference w:type="default" r:id="rId33"/>
      <w:footerReference w:type="default" r:id="rId34"/>
      <w:headerReference w:type="first" r:id="rId35"/>
      <w:footerReference w:type="first" r:id="rId3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BBA1DE" w14:textId="77777777" w:rsidR="001B2874" w:rsidRDefault="001B2874" w:rsidP="00D25E56">
      <w:pPr>
        <w:spacing w:after="0" w:line="240" w:lineRule="auto"/>
      </w:pPr>
      <w:r>
        <w:separator/>
      </w:r>
    </w:p>
  </w:endnote>
  <w:endnote w:type="continuationSeparator" w:id="0">
    <w:p w14:paraId="25D8ECB2" w14:textId="77777777" w:rsidR="001B2874" w:rsidRDefault="001B2874" w:rsidP="00D25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46336C" w14:textId="32DCBB6A" w:rsidR="000818B4" w:rsidRPr="000818B4" w:rsidRDefault="000818B4" w:rsidP="000818B4">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6E7C77">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62290" w14:textId="6F4B2E9B" w:rsidR="000818B4" w:rsidRPr="000818B4" w:rsidRDefault="000818B4" w:rsidP="000818B4">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6E7C77">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327E70" w14:textId="77777777" w:rsidR="001B2874" w:rsidRDefault="001B2874" w:rsidP="00D25E56">
      <w:pPr>
        <w:spacing w:after="0" w:line="240" w:lineRule="auto"/>
      </w:pPr>
      <w:r>
        <w:separator/>
      </w:r>
    </w:p>
  </w:footnote>
  <w:footnote w:type="continuationSeparator" w:id="0">
    <w:p w14:paraId="45EC7C9B" w14:textId="77777777" w:rsidR="001B2874" w:rsidRDefault="001B2874" w:rsidP="00D25E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8B105" w14:textId="47A6C28F" w:rsidR="00FB3807" w:rsidRPr="00B66391" w:rsidRDefault="00FB3807" w:rsidP="00FB3807">
    <w:pPr>
      <w:pStyle w:val="Pheadertext"/>
    </w:pPr>
    <w:r>
      <w:t>Pearson Mathematics 10–10A    Trigonometry — Test B</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0FF911" w14:textId="77777777" w:rsidR="00FB3807" w:rsidRDefault="00FB3807" w:rsidP="00FB3807">
    <w:pPr>
      <w:pStyle w:val="Pheadertext"/>
    </w:pPr>
    <w:r>
      <w:t>Pearson Mathematics 10–10A</w:t>
    </w:r>
    <w:r>
      <w:tab/>
      <w:t xml:space="preserve">Name: </w:t>
    </w:r>
    <w:r>
      <w:tab/>
    </w:r>
  </w:p>
  <w:p w14:paraId="2DD2B122" w14:textId="2C4F3E23" w:rsidR="00FB3807" w:rsidRPr="00071EAF" w:rsidRDefault="00FB3807" w:rsidP="00FB3807">
    <w:pPr>
      <w:pStyle w:val="Pheadertext"/>
    </w:pPr>
    <w:r>
      <w:t>Trigonometry — Test B</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23E"/>
    <w:multiLevelType w:val="hybridMultilevel"/>
    <w:tmpl w:val="4126D4B2"/>
    <w:lvl w:ilvl="0" w:tplc="53123C9A">
      <w:start w:val="1"/>
      <w:numFmt w:val="lowerLetter"/>
      <w:lvlText w:val="(%1)"/>
      <w:lvlJc w:val="left"/>
      <w:pPr>
        <w:ind w:left="720" w:hanging="360"/>
      </w:pPr>
      <w:rPr>
        <w:b/>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
    <w:nsid w:val="2E9E1C82"/>
    <w:multiLevelType w:val="hybridMultilevel"/>
    <w:tmpl w:val="A03818A8"/>
    <w:lvl w:ilvl="0" w:tplc="3E4099F4">
      <w:start w:val="1"/>
      <w:numFmt w:val="lowerLetter"/>
      <w:lvlText w:val="(%1)"/>
      <w:lvlJc w:val="left"/>
      <w:pPr>
        <w:ind w:left="502" w:hanging="360"/>
      </w:pPr>
      <w:rPr>
        <w:b/>
        <w:i w:val="0"/>
        <w:sz w:val="20"/>
        <w:szCs w:val="20"/>
        <w:vertAlign w:val="baseline"/>
      </w:rPr>
    </w:lvl>
    <w:lvl w:ilvl="1" w:tplc="0C090019">
      <w:start w:val="1"/>
      <w:numFmt w:val="lowerLetter"/>
      <w:lvlText w:val="%2."/>
      <w:lvlJc w:val="left"/>
      <w:pPr>
        <w:ind w:left="1222" w:hanging="360"/>
      </w:pPr>
    </w:lvl>
    <w:lvl w:ilvl="2" w:tplc="0C09001B">
      <w:start w:val="1"/>
      <w:numFmt w:val="lowerRoman"/>
      <w:lvlText w:val="%3."/>
      <w:lvlJc w:val="right"/>
      <w:pPr>
        <w:ind w:left="1942" w:hanging="180"/>
      </w:pPr>
    </w:lvl>
    <w:lvl w:ilvl="3" w:tplc="0C09000F">
      <w:start w:val="1"/>
      <w:numFmt w:val="decimal"/>
      <w:lvlText w:val="%4."/>
      <w:lvlJc w:val="left"/>
      <w:pPr>
        <w:ind w:left="2662" w:hanging="360"/>
      </w:pPr>
    </w:lvl>
    <w:lvl w:ilvl="4" w:tplc="0C090019">
      <w:start w:val="1"/>
      <w:numFmt w:val="lowerLetter"/>
      <w:lvlText w:val="%5."/>
      <w:lvlJc w:val="left"/>
      <w:pPr>
        <w:ind w:left="3382" w:hanging="360"/>
      </w:pPr>
    </w:lvl>
    <w:lvl w:ilvl="5" w:tplc="0C09001B">
      <w:start w:val="1"/>
      <w:numFmt w:val="lowerRoman"/>
      <w:lvlText w:val="%6."/>
      <w:lvlJc w:val="right"/>
      <w:pPr>
        <w:ind w:left="4102" w:hanging="180"/>
      </w:pPr>
    </w:lvl>
    <w:lvl w:ilvl="6" w:tplc="0C09000F">
      <w:start w:val="1"/>
      <w:numFmt w:val="decimal"/>
      <w:lvlText w:val="%7."/>
      <w:lvlJc w:val="left"/>
      <w:pPr>
        <w:ind w:left="4822" w:hanging="360"/>
      </w:pPr>
    </w:lvl>
    <w:lvl w:ilvl="7" w:tplc="0C090019">
      <w:start w:val="1"/>
      <w:numFmt w:val="lowerLetter"/>
      <w:lvlText w:val="%8."/>
      <w:lvlJc w:val="left"/>
      <w:pPr>
        <w:ind w:left="5542" w:hanging="360"/>
      </w:pPr>
    </w:lvl>
    <w:lvl w:ilvl="8" w:tplc="0C09001B">
      <w:start w:val="1"/>
      <w:numFmt w:val="lowerRoman"/>
      <w:lvlText w:val="%9."/>
      <w:lvlJc w:val="right"/>
      <w:pPr>
        <w:ind w:left="6262" w:hanging="180"/>
      </w:pPr>
    </w:lvl>
  </w:abstractNum>
  <w:abstractNum w:abstractNumId="2">
    <w:nsid w:val="362151DF"/>
    <w:multiLevelType w:val="hybridMultilevel"/>
    <w:tmpl w:val="CCC8C096"/>
    <w:lvl w:ilvl="0" w:tplc="70F4E734">
      <w:start w:val="1"/>
      <w:numFmt w:val="lowerLetter"/>
      <w:lvlText w:val="(%1)"/>
      <w:lvlJc w:val="left"/>
      <w:pPr>
        <w:ind w:left="502" w:hanging="360"/>
      </w:pPr>
      <w:rPr>
        <w:rFonts w:hint="default"/>
        <w:b/>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5E56"/>
    <w:rsid w:val="0003758F"/>
    <w:rsid w:val="000818B4"/>
    <w:rsid w:val="000B0371"/>
    <w:rsid w:val="001157BE"/>
    <w:rsid w:val="001530A6"/>
    <w:rsid w:val="001B2874"/>
    <w:rsid w:val="001C37E3"/>
    <w:rsid w:val="00257699"/>
    <w:rsid w:val="0026161E"/>
    <w:rsid w:val="00280F5E"/>
    <w:rsid w:val="002C0F10"/>
    <w:rsid w:val="002F3F86"/>
    <w:rsid w:val="00380061"/>
    <w:rsid w:val="0038686D"/>
    <w:rsid w:val="003F6142"/>
    <w:rsid w:val="004613A0"/>
    <w:rsid w:val="004C7057"/>
    <w:rsid w:val="00520334"/>
    <w:rsid w:val="00616F98"/>
    <w:rsid w:val="006416EC"/>
    <w:rsid w:val="006518EC"/>
    <w:rsid w:val="00660D83"/>
    <w:rsid w:val="00696E11"/>
    <w:rsid w:val="006C1BFF"/>
    <w:rsid w:val="006E7C77"/>
    <w:rsid w:val="00721391"/>
    <w:rsid w:val="0074580D"/>
    <w:rsid w:val="0078693F"/>
    <w:rsid w:val="007E50A9"/>
    <w:rsid w:val="008271E9"/>
    <w:rsid w:val="00834742"/>
    <w:rsid w:val="00845339"/>
    <w:rsid w:val="00897F2F"/>
    <w:rsid w:val="008C0BCC"/>
    <w:rsid w:val="00965EBF"/>
    <w:rsid w:val="00971FB9"/>
    <w:rsid w:val="0099177E"/>
    <w:rsid w:val="009C3DB3"/>
    <w:rsid w:val="00A87088"/>
    <w:rsid w:val="00AA4456"/>
    <w:rsid w:val="00AC1A68"/>
    <w:rsid w:val="00AC7161"/>
    <w:rsid w:val="00AE6745"/>
    <w:rsid w:val="00B722F0"/>
    <w:rsid w:val="00BA114A"/>
    <w:rsid w:val="00BC60F2"/>
    <w:rsid w:val="00BF698A"/>
    <w:rsid w:val="00C23A91"/>
    <w:rsid w:val="00C55D15"/>
    <w:rsid w:val="00C708B4"/>
    <w:rsid w:val="00D25E56"/>
    <w:rsid w:val="00DA4A2B"/>
    <w:rsid w:val="00DC605A"/>
    <w:rsid w:val="00DE3A62"/>
    <w:rsid w:val="00DE3CF0"/>
    <w:rsid w:val="00DE4572"/>
    <w:rsid w:val="00E70DDD"/>
    <w:rsid w:val="00E90FB4"/>
    <w:rsid w:val="00EB2FC8"/>
    <w:rsid w:val="00F616EB"/>
    <w:rsid w:val="00FB380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87D8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8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unhideWhenUsed/>
    <w:rsid w:val="004C70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57"/>
    <w:rPr>
      <w:rFonts w:ascii="Tahoma" w:hAnsi="Tahoma" w:cs="Tahoma"/>
      <w:sz w:val="16"/>
      <w:szCs w:val="16"/>
    </w:rPr>
  </w:style>
  <w:style w:type="table" w:customStyle="1" w:styleId="TableGrid1">
    <w:name w:val="Table Grid1"/>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1C37E3"/>
    <w:pPr>
      <w:spacing w:after="0" w:line="240" w:lineRule="auto"/>
      <w:ind w:left="340" w:hanging="340"/>
    </w:pPr>
    <w:rPr>
      <w:rFonts w:ascii="Times New Roman" w:eastAsia="Times New Roman" w:hAnsi="Times New Roman" w:cs="Times New Roman"/>
      <w:sz w:val="24"/>
      <w:szCs w:val="20"/>
      <w:lang w:eastAsia="en-AU"/>
    </w:rPr>
  </w:style>
  <w:style w:type="paragraph" w:customStyle="1" w:styleId="Psectionheading">
    <w:name w:val="P: section heading"/>
    <w:next w:val="Normal"/>
    <w:rsid w:val="001C37E3"/>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1C37E3"/>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1C37E3"/>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1C37E3"/>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1C37E3"/>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1C37E3"/>
    <w:pPr>
      <w:tabs>
        <w:tab w:val="right" w:pos="8505"/>
      </w:tabs>
    </w:pPr>
  </w:style>
  <w:style w:type="character" w:customStyle="1" w:styleId="Cmarkslabel">
    <w:name w:val="C: marks label"/>
    <w:uiPriority w:val="1"/>
    <w:qFormat/>
    <w:rsid w:val="001C37E3"/>
    <w:rPr>
      <w:rFonts w:asciiTheme="minorHAnsi" w:hAnsiTheme="minorHAnsi"/>
      <w:b/>
      <w:i/>
    </w:rPr>
  </w:style>
  <w:style w:type="paragraph" w:customStyle="1" w:styleId="Pquestiontextmainstem">
    <w:name w:val="P: question text main stem"/>
    <w:basedOn w:val="Normal"/>
    <w:qFormat/>
    <w:rsid w:val="001C37E3"/>
    <w:pPr>
      <w:spacing w:after="80" w:line="240" w:lineRule="auto"/>
    </w:pPr>
    <w:rPr>
      <w:rFonts w:eastAsia="Times New Roman" w:cs="Times New Roman"/>
      <w:sz w:val="24"/>
      <w:szCs w:val="24"/>
      <w:lang w:eastAsia="en-AU"/>
    </w:rPr>
  </w:style>
  <w:style w:type="character" w:customStyle="1" w:styleId="Cquestionpartlabelbold">
    <w:name w:val="C: question part label bold"/>
    <w:uiPriority w:val="1"/>
    <w:qFormat/>
    <w:rsid w:val="001C37E3"/>
    <w:rPr>
      <w:b/>
    </w:rPr>
  </w:style>
  <w:style w:type="paragraph" w:customStyle="1" w:styleId="Pquestiontextpartsa">
    <w:name w:val="P: question text parts (a)"/>
    <w:basedOn w:val="Pquestiontextmainstem"/>
    <w:qFormat/>
    <w:rsid w:val="001C37E3"/>
    <w:pPr>
      <w:tabs>
        <w:tab w:val="left" w:pos="397"/>
      </w:tabs>
      <w:ind w:left="397" w:hanging="397"/>
    </w:pPr>
  </w:style>
  <w:style w:type="paragraph" w:customStyle="1" w:styleId="Pquestiontextpartsai">
    <w:name w:val="P: question text parts (a)(i)"/>
    <w:basedOn w:val="Pquestiontextpartsa"/>
    <w:qFormat/>
    <w:rsid w:val="001C37E3"/>
    <w:pPr>
      <w:tabs>
        <w:tab w:val="left" w:pos="794"/>
      </w:tabs>
      <w:ind w:left="794" w:hanging="794"/>
    </w:pPr>
  </w:style>
  <w:style w:type="paragraph" w:customStyle="1" w:styleId="Pquestiontextpartsi">
    <w:name w:val="P: question text parts (i)"/>
    <w:basedOn w:val="Pquestiontextpartsai"/>
    <w:qFormat/>
    <w:rsid w:val="001C37E3"/>
    <w:pPr>
      <w:ind w:hanging="397"/>
    </w:pPr>
  </w:style>
  <w:style w:type="paragraph" w:customStyle="1" w:styleId="Ptabletext">
    <w:name w:val="P: table text"/>
    <w:basedOn w:val="Pquestiontextmainstem"/>
    <w:qFormat/>
    <w:rsid w:val="001C37E3"/>
    <w:pPr>
      <w:spacing w:after="0"/>
      <w:jc w:val="center"/>
    </w:pPr>
  </w:style>
  <w:style w:type="paragraph" w:customStyle="1" w:styleId="Pquestionheadingmc1stafterhead">
    <w:name w:val="P: question heading mc (1st after head)"/>
    <w:basedOn w:val="Pquestionheadingmc"/>
    <w:qFormat/>
    <w:rsid w:val="001C37E3"/>
    <w:pPr>
      <w:spacing w:before="0"/>
    </w:pPr>
  </w:style>
  <w:style w:type="paragraph" w:customStyle="1" w:styleId="Pquestionheadingsx1stafterhead">
    <w:name w:val="P: question heading s/x (1st after head)"/>
    <w:basedOn w:val="Pquestionheadingsx"/>
    <w:qFormat/>
    <w:rsid w:val="001C37E3"/>
    <w:pPr>
      <w:spacing w:before="0"/>
    </w:pPr>
  </w:style>
  <w:style w:type="paragraph" w:customStyle="1" w:styleId="Pquestiontextmcqoptions">
    <w:name w:val="P: question text mcq options"/>
    <w:basedOn w:val="Pquestiontextmainstem"/>
    <w:qFormat/>
    <w:rsid w:val="001C37E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1C37E3"/>
    <w:rPr>
      <w:rFonts w:ascii="Times New Roman" w:hAnsi="Times New Roman"/>
      <w:i/>
    </w:rPr>
  </w:style>
  <w:style w:type="character" w:customStyle="1" w:styleId="Ptimtext">
    <w:name w:val="P: tim text"/>
    <w:basedOn w:val="DefaultParagraphFont"/>
    <w:rsid w:val="001C37E3"/>
    <w:rPr>
      <w:b/>
      <w:bCs/>
      <w:color w:val="FF0000"/>
    </w:rPr>
  </w:style>
  <w:style w:type="character" w:customStyle="1" w:styleId="Csuperscript">
    <w:name w:val="C: superscript"/>
    <w:basedOn w:val="DefaultParagraphFont"/>
    <w:uiPriority w:val="1"/>
    <w:qFormat/>
    <w:rsid w:val="001C37E3"/>
    <w:rPr>
      <w:vertAlign w:val="superscript"/>
    </w:rPr>
  </w:style>
  <w:style w:type="character" w:customStyle="1" w:styleId="Citalicsubscript">
    <w:name w:val="C: italic subscript"/>
    <w:basedOn w:val="DefaultParagraphFont"/>
    <w:uiPriority w:val="1"/>
    <w:qFormat/>
    <w:rsid w:val="001C37E3"/>
    <w:rPr>
      <w:i/>
      <w:vertAlign w:val="subscript"/>
    </w:rPr>
  </w:style>
  <w:style w:type="character" w:customStyle="1" w:styleId="CItalicsuperscript">
    <w:name w:val="C: Italic superscript"/>
    <w:basedOn w:val="Cmathsexpressions"/>
    <w:uiPriority w:val="1"/>
    <w:qFormat/>
    <w:rsid w:val="001C37E3"/>
    <w:rPr>
      <w:rFonts w:ascii="Times New Roman" w:hAnsi="Times New Roman"/>
      <w:i/>
      <w:iCs/>
      <w:vertAlign w:val="superscript"/>
    </w:rPr>
  </w:style>
  <w:style w:type="character" w:customStyle="1" w:styleId="CSubscript">
    <w:name w:val="C: Subscript"/>
    <w:basedOn w:val="DefaultParagraphFont"/>
    <w:uiPriority w:val="1"/>
    <w:qFormat/>
    <w:rsid w:val="001C37E3"/>
    <w:rPr>
      <w:vertAlign w:val="subscript"/>
    </w:rPr>
  </w:style>
  <w:style w:type="paragraph" w:customStyle="1" w:styleId="PNotetodesigner">
    <w:name w:val="P: Note to designer"/>
    <w:basedOn w:val="Normal"/>
    <w:qFormat/>
    <w:rsid w:val="001C37E3"/>
    <w:rPr>
      <w:color w:val="FF0000"/>
    </w:rPr>
  </w:style>
  <w:style w:type="character" w:customStyle="1" w:styleId="Csymbol">
    <w:name w:val="C: symbol"/>
    <w:basedOn w:val="DefaultParagraphFont"/>
    <w:uiPriority w:val="1"/>
    <w:qFormat/>
    <w:rsid w:val="00257699"/>
    <w:rPr>
      <w:rFonts w:ascii="Symbol" w:hAnsi="Symbol"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8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unhideWhenUsed/>
    <w:rsid w:val="004C70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57"/>
    <w:rPr>
      <w:rFonts w:ascii="Tahoma" w:hAnsi="Tahoma" w:cs="Tahoma"/>
      <w:sz w:val="16"/>
      <w:szCs w:val="16"/>
    </w:rPr>
  </w:style>
  <w:style w:type="table" w:customStyle="1" w:styleId="TableGrid1">
    <w:name w:val="Table Grid1"/>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C37E3"/>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1C37E3"/>
    <w:pPr>
      <w:spacing w:after="0" w:line="240" w:lineRule="auto"/>
      <w:ind w:left="340" w:hanging="340"/>
    </w:pPr>
    <w:rPr>
      <w:rFonts w:ascii="Times New Roman" w:eastAsia="Times New Roman" w:hAnsi="Times New Roman" w:cs="Times New Roman"/>
      <w:sz w:val="24"/>
      <w:szCs w:val="20"/>
      <w:lang w:eastAsia="en-AU"/>
    </w:rPr>
  </w:style>
  <w:style w:type="paragraph" w:customStyle="1" w:styleId="Psectionheading">
    <w:name w:val="P: section heading"/>
    <w:next w:val="Normal"/>
    <w:rsid w:val="001C37E3"/>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1C37E3"/>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1C37E3"/>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1C37E3"/>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1C37E3"/>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1C37E3"/>
    <w:pPr>
      <w:tabs>
        <w:tab w:val="right" w:pos="8505"/>
      </w:tabs>
    </w:pPr>
  </w:style>
  <w:style w:type="character" w:customStyle="1" w:styleId="Cmarkslabel">
    <w:name w:val="C: marks label"/>
    <w:uiPriority w:val="1"/>
    <w:qFormat/>
    <w:rsid w:val="001C37E3"/>
    <w:rPr>
      <w:rFonts w:asciiTheme="minorHAnsi" w:hAnsiTheme="minorHAnsi"/>
      <w:b/>
      <w:i/>
    </w:rPr>
  </w:style>
  <w:style w:type="paragraph" w:customStyle="1" w:styleId="Pquestiontextmainstem">
    <w:name w:val="P: question text main stem"/>
    <w:basedOn w:val="Normal"/>
    <w:qFormat/>
    <w:rsid w:val="001C37E3"/>
    <w:pPr>
      <w:spacing w:after="80" w:line="240" w:lineRule="auto"/>
    </w:pPr>
    <w:rPr>
      <w:rFonts w:eastAsia="Times New Roman" w:cs="Times New Roman"/>
      <w:sz w:val="24"/>
      <w:szCs w:val="24"/>
      <w:lang w:eastAsia="en-AU"/>
    </w:rPr>
  </w:style>
  <w:style w:type="character" w:customStyle="1" w:styleId="Cquestionpartlabelbold">
    <w:name w:val="C: question part label bold"/>
    <w:uiPriority w:val="1"/>
    <w:qFormat/>
    <w:rsid w:val="001C37E3"/>
    <w:rPr>
      <w:b/>
    </w:rPr>
  </w:style>
  <w:style w:type="paragraph" w:customStyle="1" w:styleId="Pquestiontextpartsa">
    <w:name w:val="P: question text parts (a)"/>
    <w:basedOn w:val="Pquestiontextmainstem"/>
    <w:qFormat/>
    <w:rsid w:val="001C37E3"/>
    <w:pPr>
      <w:tabs>
        <w:tab w:val="left" w:pos="397"/>
      </w:tabs>
      <w:ind w:left="397" w:hanging="397"/>
    </w:pPr>
  </w:style>
  <w:style w:type="paragraph" w:customStyle="1" w:styleId="Pquestiontextpartsai">
    <w:name w:val="P: question text parts (a)(i)"/>
    <w:basedOn w:val="Pquestiontextpartsa"/>
    <w:qFormat/>
    <w:rsid w:val="001C37E3"/>
    <w:pPr>
      <w:tabs>
        <w:tab w:val="left" w:pos="794"/>
      </w:tabs>
      <w:ind w:left="794" w:hanging="794"/>
    </w:pPr>
  </w:style>
  <w:style w:type="paragraph" w:customStyle="1" w:styleId="Pquestiontextpartsi">
    <w:name w:val="P: question text parts (i)"/>
    <w:basedOn w:val="Pquestiontextpartsai"/>
    <w:qFormat/>
    <w:rsid w:val="001C37E3"/>
    <w:pPr>
      <w:ind w:hanging="397"/>
    </w:pPr>
  </w:style>
  <w:style w:type="paragraph" w:customStyle="1" w:styleId="Ptabletext">
    <w:name w:val="P: table text"/>
    <w:basedOn w:val="Pquestiontextmainstem"/>
    <w:qFormat/>
    <w:rsid w:val="001C37E3"/>
    <w:pPr>
      <w:spacing w:after="0"/>
      <w:jc w:val="center"/>
    </w:pPr>
  </w:style>
  <w:style w:type="paragraph" w:customStyle="1" w:styleId="Pquestionheadingmc1stafterhead">
    <w:name w:val="P: question heading mc (1st after head)"/>
    <w:basedOn w:val="Pquestionheadingmc"/>
    <w:qFormat/>
    <w:rsid w:val="001C37E3"/>
    <w:pPr>
      <w:spacing w:before="0"/>
    </w:pPr>
  </w:style>
  <w:style w:type="paragraph" w:customStyle="1" w:styleId="Pquestionheadingsx1stafterhead">
    <w:name w:val="P: question heading s/x (1st after head)"/>
    <w:basedOn w:val="Pquestionheadingsx"/>
    <w:qFormat/>
    <w:rsid w:val="001C37E3"/>
    <w:pPr>
      <w:spacing w:before="0"/>
    </w:pPr>
  </w:style>
  <w:style w:type="paragraph" w:customStyle="1" w:styleId="Pquestiontextmcqoptions">
    <w:name w:val="P: question text mcq options"/>
    <w:basedOn w:val="Pquestiontextmainstem"/>
    <w:qFormat/>
    <w:rsid w:val="001C37E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character" w:customStyle="1" w:styleId="Cmathsexpressions">
    <w:name w:val="C: maths expressions"/>
    <w:uiPriority w:val="1"/>
    <w:qFormat/>
    <w:rsid w:val="001C37E3"/>
    <w:rPr>
      <w:rFonts w:ascii="Times New Roman" w:hAnsi="Times New Roman"/>
      <w:i/>
    </w:rPr>
  </w:style>
  <w:style w:type="character" w:customStyle="1" w:styleId="Ptimtext">
    <w:name w:val="P: tim text"/>
    <w:basedOn w:val="DefaultParagraphFont"/>
    <w:rsid w:val="001C37E3"/>
    <w:rPr>
      <w:b/>
      <w:bCs/>
      <w:color w:val="FF0000"/>
    </w:rPr>
  </w:style>
  <w:style w:type="character" w:customStyle="1" w:styleId="Csuperscript">
    <w:name w:val="C: superscript"/>
    <w:basedOn w:val="DefaultParagraphFont"/>
    <w:uiPriority w:val="1"/>
    <w:qFormat/>
    <w:rsid w:val="001C37E3"/>
    <w:rPr>
      <w:vertAlign w:val="superscript"/>
    </w:rPr>
  </w:style>
  <w:style w:type="character" w:customStyle="1" w:styleId="Citalicsubscript">
    <w:name w:val="C: italic subscript"/>
    <w:basedOn w:val="DefaultParagraphFont"/>
    <w:uiPriority w:val="1"/>
    <w:qFormat/>
    <w:rsid w:val="001C37E3"/>
    <w:rPr>
      <w:i/>
      <w:vertAlign w:val="subscript"/>
    </w:rPr>
  </w:style>
  <w:style w:type="character" w:customStyle="1" w:styleId="CItalicsuperscript">
    <w:name w:val="C: Italic superscript"/>
    <w:basedOn w:val="Cmathsexpressions"/>
    <w:uiPriority w:val="1"/>
    <w:qFormat/>
    <w:rsid w:val="001C37E3"/>
    <w:rPr>
      <w:rFonts w:ascii="Times New Roman" w:hAnsi="Times New Roman"/>
      <w:i/>
      <w:iCs/>
      <w:vertAlign w:val="superscript"/>
    </w:rPr>
  </w:style>
  <w:style w:type="character" w:customStyle="1" w:styleId="CSubscript">
    <w:name w:val="C: Subscript"/>
    <w:basedOn w:val="DefaultParagraphFont"/>
    <w:uiPriority w:val="1"/>
    <w:qFormat/>
    <w:rsid w:val="001C37E3"/>
    <w:rPr>
      <w:vertAlign w:val="subscript"/>
    </w:rPr>
  </w:style>
  <w:style w:type="paragraph" w:customStyle="1" w:styleId="PNotetodesigner">
    <w:name w:val="P: Note to designer"/>
    <w:basedOn w:val="Normal"/>
    <w:qFormat/>
    <w:rsid w:val="001C37E3"/>
    <w:rPr>
      <w:color w:val="FF0000"/>
    </w:rPr>
  </w:style>
  <w:style w:type="character" w:customStyle="1" w:styleId="Csymbol">
    <w:name w:val="C: symbol"/>
    <w:basedOn w:val="DefaultParagraphFont"/>
    <w:uiPriority w:val="1"/>
    <w:qFormat/>
    <w:rsid w:val="00257699"/>
    <w:rPr>
      <w:rFonts w:ascii="Symbol" w:hAnsi="Symbol"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microsoft.com/office/2007/relationships/hdphoto" Target="media/hdphoto2.wdp"/><Relationship Id="rId3" Type="http://schemas.microsoft.com/office/2007/relationships/stylesWithEffects" Target="stylesWithEffects.xml"/><Relationship Id="rId21" Type="http://schemas.openxmlformats.org/officeDocument/2006/relationships/image" Target="media/image8.jpe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jpeg"/><Relationship Id="rId33" Type="http://schemas.openxmlformats.org/officeDocument/2006/relationships/header" Target="head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image" Target="media/image16.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07/relationships/hdphoto" Target="media/hdphoto1.wdp"/><Relationship Id="rId28" Type="http://schemas.microsoft.com/office/2007/relationships/hdphoto" Target="media/hdphoto3.wdp"/><Relationship Id="rId36"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2</TotalTime>
  <Pages>4</Pages>
  <Words>499</Words>
  <Characters>284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grid Kemp</dc:creator>
  <cp:keywords/>
  <dc:description/>
  <cp:lastModifiedBy>Tim Carruthers</cp:lastModifiedBy>
  <cp:revision>35</cp:revision>
  <dcterms:created xsi:type="dcterms:W3CDTF">2015-12-14T23:30:00Z</dcterms:created>
  <dcterms:modified xsi:type="dcterms:W3CDTF">2016-10-24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